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2D43DB" w:rsidRPr="000E4F4E" w:rsidTr="002D43DB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2D43DB" w:rsidRPr="000E4F4E" w:rsidRDefault="002D43DB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2D43DB" w:rsidRPr="000E4F4E" w:rsidRDefault="002D43DB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2D43DB" w:rsidRPr="000E4F4E" w:rsidTr="002D43DB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2D43DB" w:rsidRPr="000E4F4E" w:rsidRDefault="002D43DB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2D43DB" w:rsidRPr="000E4F4E" w:rsidRDefault="003E6700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информационных технологий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2D43DB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2D43DB" w:rsidRPr="002D7F65" w:rsidRDefault="002D43DB" w:rsidP="002D43DB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РАБОЧАЯ ПРОГРАММА</w:t>
            </w:r>
          </w:p>
          <w:p w:rsidR="002D43DB" w:rsidRPr="00D93AA9" w:rsidRDefault="002D43DB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2D43DB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2D43DB" w:rsidRPr="00C258B0" w:rsidRDefault="00E966D1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Схемотехника</w:t>
            </w:r>
          </w:p>
        </w:tc>
      </w:tr>
      <w:tr w:rsidR="002D43DB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D43DB" w:rsidRPr="00114450" w:rsidRDefault="002D43DB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D43DB" w:rsidRPr="00D97D6F" w:rsidRDefault="002D43DB" w:rsidP="00674887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8C7921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</w:tcPr>
          <w:p w:rsidR="002D43DB" w:rsidRPr="00EA648E" w:rsidRDefault="002D43DB" w:rsidP="002D43DB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2D43DB" w:rsidRPr="00D97D6F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09.03.01</w:t>
            </w:r>
          </w:p>
        </w:tc>
        <w:tc>
          <w:tcPr>
            <w:tcW w:w="5209" w:type="dxa"/>
            <w:shd w:val="clear" w:color="auto" w:fill="auto"/>
          </w:tcPr>
          <w:p w:rsidR="002D43DB" w:rsidRPr="00D97D6F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Информатика и вычислительная техника</w:t>
            </w:r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</w:tcPr>
          <w:p w:rsidR="002D43DB" w:rsidRPr="00EA648E" w:rsidRDefault="002D43DB" w:rsidP="002D43DB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ность (профиль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2D43DB" w:rsidRPr="00D97D6F" w:rsidRDefault="003E6700" w:rsidP="002D4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истемы автоматизированного проектирования</w:t>
            </w:r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</w:tcPr>
          <w:p w:rsidR="002D43DB" w:rsidRPr="00114450" w:rsidRDefault="002D43DB" w:rsidP="002D43DB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2D43DB" w:rsidRPr="008C7921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4 года</w:t>
            </w:r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2D43DB" w:rsidRPr="00114450" w:rsidRDefault="002D43DB" w:rsidP="002D43DB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2D43DB" w:rsidRPr="008C7921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86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"/>
        <w:gridCol w:w="1980"/>
        <w:gridCol w:w="2236"/>
        <w:gridCol w:w="3988"/>
        <w:gridCol w:w="150"/>
      </w:tblGrid>
      <w:tr w:rsidR="00F11CC6" w:rsidRPr="00B4296A" w:rsidTr="00F11CC6">
        <w:trPr>
          <w:trHeight w:val="964"/>
        </w:trPr>
        <w:tc>
          <w:tcPr>
            <w:tcW w:w="8690" w:type="dxa"/>
            <w:gridSpan w:val="5"/>
          </w:tcPr>
          <w:p w:rsidR="00F11CC6" w:rsidRPr="00AC3042" w:rsidRDefault="00F11CC6" w:rsidP="00E966D1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8C7921">
              <w:rPr>
                <w:rFonts w:eastAsia="Times New Roman"/>
                <w:sz w:val="24"/>
                <w:szCs w:val="24"/>
              </w:rPr>
              <w:t>учебной дисциплины «</w:t>
            </w:r>
            <w:r w:rsidR="00E966D1">
              <w:rPr>
                <w:rFonts w:eastAsia="Times New Roman"/>
                <w:sz w:val="24"/>
                <w:szCs w:val="24"/>
              </w:rPr>
              <w:t>Схемотехника</w:t>
            </w:r>
            <w:r w:rsidRPr="008C7921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3E6700">
              <w:rPr>
                <w:rFonts w:eastAsia="Times New Roman"/>
                <w:sz w:val="24"/>
                <w:szCs w:val="24"/>
              </w:rPr>
              <w:t xml:space="preserve">протокол </w:t>
            </w:r>
            <w:r w:rsidR="003E6700" w:rsidRPr="00454342">
              <w:rPr>
                <w:rFonts w:eastAsia="Times New Roman"/>
                <w:sz w:val="24"/>
                <w:szCs w:val="24"/>
              </w:rPr>
              <w:t xml:space="preserve">№ </w:t>
            </w:r>
            <w:r w:rsidR="00E34647" w:rsidRPr="00E34647">
              <w:rPr>
                <w:rFonts w:eastAsia="Times New Roman"/>
                <w:sz w:val="24"/>
                <w:szCs w:val="24"/>
              </w:rPr>
              <w:t>14</w:t>
            </w:r>
            <w:r w:rsidR="003E6700" w:rsidRPr="00454342">
              <w:rPr>
                <w:rFonts w:eastAsia="Times New Roman"/>
                <w:sz w:val="24"/>
                <w:szCs w:val="24"/>
              </w:rPr>
              <w:t xml:space="preserve"> от 0</w:t>
            </w:r>
            <w:r w:rsidR="00E34647" w:rsidRPr="00E34647">
              <w:rPr>
                <w:rFonts w:eastAsia="Times New Roman"/>
                <w:sz w:val="24"/>
                <w:szCs w:val="24"/>
              </w:rPr>
              <w:t>5</w:t>
            </w:r>
            <w:r w:rsidR="003E6700" w:rsidRPr="00454342">
              <w:rPr>
                <w:rFonts w:eastAsia="Times New Roman"/>
                <w:sz w:val="24"/>
                <w:szCs w:val="24"/>
              </w:rPr>
              <w:t>.0</w:t>
            </w:r>
            <w:r w:rsidR="00E34647" w:rsidRPr="003C3702">
              <w:rPr>
                <w:rFonts w:eastAsia="Times New Roman"/>
                <w:sz w:val="24"/>
                <w:szCs w:val="24"/>
              </w:rPr>
              <w:t>7</w:t>
            </w:r>
            <w:r w:rsidR="003E6700" w:rsidRPr="00454342">
              <w:rPr>
                <w:rFonts w:eastAsia="Times New Roman"/>
                <w:sz w:val="24"/>
                <w:szCs w:val="24"/>
              </w:rPr>
              <w:t>.2021 г.</w:t>
            </w:r>
          </w:p>
        </w:tc>
      </w:tr>
      <w:tr w:rsidR="00F11CC6" w:rsidRPr="00AC3042" w:rsidTr="00F11CC6">
        <w:trPr>
          <w:trHeight w:val="567"/>
        </w:trPr>
        <w:tc>
          <w:tcPr>
            <w:tcW w:w="8690" w:type="dxa"/>
            <w:gridSpan w:val="5"/>
          </w:tcPr>
          <w:p w:rsidR="00F11CC6" w:rsidRPr="00AC3042" w:rsidRDefault="00F11CC6" w:rsidP="002D43DB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 w:rsidRPr="002D43DB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3E6700" w:rsidRPr="00AC3042" w:rsidTr="003E6700">
        <w:trPr>
          <w:trHeight w:val="283"/>
        </w:trPr>
        <w:tc>
          <w:tcPr>
            <w:tcW w:w="336" w:type="dxa"/>
            <w:vAlign w:val="center"/>
          </w:tcPr>
          <w:p w:rsidR="003E6700" w:rsidRPr="002D43DB" w:rsidRDefault="003E6700" w:rsidP="003E6700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center"/>
          </w:tcPr>
          <w:p w:rsidR="003E6700" w:rsidRPr="001701CC" w:rsidRDefault="003E6700" w:rsidP="003E6700">
            <w:pPr>
              <w:rPr>
                <w:rFonts w:eastAsia="Times New Roman"/>
                <w:sz w:val="24"/>
                <w:szCs w:val="24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ст.преподаватель</w:t>
            </w:r>
            <w:proofErr w:type="spellEnd"/>
          </w:p>
        </w:tc>
        <w:tc>
          <w:tcPr>
            <w:tcW w:w="2236" w:type="dxa"/>
            <w:vAlign w:val="center"/>
          </w:tcPr>
          <w:p w:rsidR="003E6700" w:rsidRPr="001701CC" w:rsidRDefault="003E6700" w:rsidP="003E6700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138" w:type="dxa"/>
            <w:gridSpan w:val="2"/>
            <w:shd w:val="clear" w:color="auto" w:fill="auto"/>
            <w:vAlign w:val="center"/>
          </w:tcPr>
          <w:p w:rsidR="00E34647" w:rsidRDefault="00E34647" w:rsidP="003E6700">
            <w:pPr>
              <w:rPr>
                <w:rFonts w:eastAsia="Times New Roman"/>
                <w:sz w:val="24"/>
                <w:szCs w:val="24"/>
              </w:rPr>
            </w:pPr>
          </w:p>
          <w:p w:rsidR="003E6700" w:rsidRDefault="003E6700" w:rsidP="003E6700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.В. Щербак</w:t>
            </w:r>
            <w:r w:rsidRPr="005A0D79">
              <w:rPr>
                <w:rFonts w:eastAsia="Times New Roman"/>
                <w:sz w:val="24"/>
                <w:szCs w:val="24"/>
              </w:rPr>
              <w:t xml:space="preserve"> </w:t>
            </w:r>
          </w:p>
          <w:p w:rsidR="00E34647" w:rsidRPr="00A67271" w:rsidRDefault="00E34647" w:rsidP="003E6700">
            <w:pPr>
              <w:rPr>
                <w:rFonts w:eastAsia="Times New Roman"/>
                <w:sz w:val="24"/>
                <w:szCs w:val="24"/>
              </w:rPr>
            </w:pPr>
          </w:p>
        </w:tc>
      </w:tr>
      <w:tr w:rsidR="003E6700" w:rsidRPr="007C3227" w:rsidTr="003E6700">
        <w:trPr>
          <w:gridAfter w:val="1"/>
          <w:wAfter w:w="150" w:type="dxa"/>
          <w:trHeight w:val="510"/>
        </w:trPr>
        <w:tc>
          <w:tcPr>
            <w:tcW w:w="2316" w:type="dxa"/>
            <w:gridSpan w:val="2"/>
            <w:shd w:val="clear" w:color="auto" w:fill="auto"/>
            <w:vAlign w:val="center"/>
          </w:tcPr>
          <w:p w:rsidR="003E6700" w:rsidRPr="00C651AE" w:rsidRDefault="003E6700" w:rsidP="003E6700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C651AE">
              <w:rPr>
                <w:rFonts w:eastAsia="Times New Roman"/>
                <w:sz w:val="24"/>
                <w:szCs w:val="24"/>
              </w:rPr>
              <w:t>Заведующий кафедрой</w:t>
            </w:r>
          </w:p>
        </w:tc>
        <w:tc>
          <w:tcPr>
            <w:tcW w:w="2236" w:type="dxa"/>
            <w:vAlign w:val="center"/>
          </w:tcPr>
          <w:p w:rsidR="003E6700" w:rsidRPr="00C651AE" w:rsidRDefault="003E6700" w:rsidP="003E6700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</w:p>
        </w:tc>
        <w:tc>
          <w:tcPr>
            <w:tcW w:w="3988" w:type="dxa"/>
            <w:shd w:val="clear" w:color="auto" w:fill="auto"/>
            <w:vAlign w:val="center"/>
          </w:tcPr>
          <w:p w:rsidR="003E6700" w:rsidRPr="00A67271" w:rsidRDefault="003E6700" w:rsidP="003E6700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5A0D79">
              <w:rPr>
                <w:rFonts w:eastAsia="Times New Roman"/>
                <w:sz w:val="24"/>
                <w:szCs w:val="24"/>
              </w:rPr>
              <w:t>к.т.н., доцент</w:t>
            </w:r>
            <w:r>
              <w:rPr>
                <w:rFonts w:eastAsia="Times New Roman"/>
                <w:sz w:val="24"/>
                <w:szCs w:val="24"/>
              </w:rPr>
              <w:t xml:space="preserve"> И.Б. Разин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2D43DB" w:rsidRPr="002D7F65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Учебная дисциплина «</w:t>
      </w:r>
      <w:r w:rsidR="00E966D1">
        <w:rPr>
          <w:sz w:val="24"/>
          <w:szCs w:val="24"/>
        </w:rPr>
        <w:t>Схемотехника</w:t>
      </w:r>
      <w:r w:rsidRPr="002D7F65">
        <w:rPr>
          <w:sz w:val="24"/>
          <w:szCs w:val="24"/>
        </w:rPr>
        <w:t xml:space="preserve">» </w:t>
      </w:r>
      <w:r>
        <w:rPr>
          <w:sz w:val="24"/>
          <w:szCs w:val="24"/>
        </w:rPr>
        <w:t>изучается в третьем</w:t>
      </w:r>
      <w:r w:rsidRPr="002D7F65">
        <w:rPr>
          <w:sz w:val="24"/>
          <w:szCs w:val="24"/>
        </w:rPr>
        <w:t xml:space="preserve"> семестре.</w:t>
      </w:r>
    </w:p>
    <w:p w:rsidR="002D43DB" w:rsidRPr="002D7F65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Курсовая работа/Курсовой проект – не предусмотрены.</w:t>
      </w:r>
    </w:p>
    <w:p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:rsidR="00797466" w:rsidRPr="00614ED1" w:rsidRDefault="00E966D1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зачет</w:t>
      </w:r>
    </w:p>
    <w:p w:rsidR="002D43DB" w:rsidRPr="007B449A" w:rsidRDefault="002D43DB" w:rsidP="002D43DB">
      <w:pPr>
        <w:pStyle w:val="2"/>
      </w:pPr>
      <w:r w:rsidRPr="007B449A">
        <w:t xml:space="preserve">Место </w:t>
      </w:r>
      <w:r w:rsidRPr="002D7F65">
        <w:t>учебной дисциплины</w:t>
      </w:r>
      <w:r w:rsidRPr="007B449A">
        <w:t xml:space="preserve"> в структуре ОПОП</w:t>
      </w:r>
    </w:p>
    <w:p w:rsidR="002D43DB" w:rsidRPr="002D7F65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Учебная дисциплина «</w:t>
      </w:r>
      <w:r w:rsidR="00E966D1">
        <w:rPr>
          <w:sz w:val="24"/>
          <w:szCs w:val="24"/>
        </w:rPr>
        <w:t>Схемотехника</w:t>
      </w:r>
      <w:r w:rsidRPr="002D7F65">
        <w:rPr>
          <w:sz w:val="24"/>
          <w:szCs w:val="24"/>
        </w:rPr>
        <w:t>» относится к обязательной части программы.</w:t>
      </w:r>
    </w:p>
    <w:p w:rsidR="002D43DB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ля</w:t>
      </w:r>
      <w:r w:rsidRPr="007B449A">
        <w:rPr>
          <w:sz w:val="24"/>
          <w:szCs w:val="24"/>
        </w:rPr>
        <w:t xml:space="preserve"> освоени</w:t>
      </w:r>
      <w:r>
        <w:rPr>
          <w:sz w:val="24"/>
          <w:szCs w:val="24"/>
        </w:rPr>
        <w:t xml:space="preserve">я </w:t>
      </w:r>
      <w:r w:rsidRPr="00AC1740">
        <w:rPr>
          <w:sz w:val="24"/>
          <w:szCs w:val="24"/>
        </w:rPr>
        <w:t>дисциплины</w:t>
      </w:r>
      <w:r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 результаты обучения по предшествующим</w:t>
      </w:r>
      <w:r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 xml:space="preserve">ам </w:t>
      </w:r>
      <w:r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Pr="007B449A">
        <w:rPr>
          <w:sz w:val="24"/>
          <w:szCs w:val="24"/>
        </w:rPr>
        <w:t>:</w:t>
      </w:r>
    </w:p>
    <w:p w:rsidR="00704B8E" w:rsidRPr="007B449A" w:rsidRDefault="00704B8E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- Математический анализ;</w:t>
      </w:r>
    </w:p>
    <w:p w:rsidR="002D43DB" w:rsidRDefault="00704B8E" w:rsidP="00704B8E">
      <w:pPr>
        <w:pStyle w:val="af0"/>
        <w:ind w:left="709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E966D1">
        <w:rPr>
          <w:sz w:val="24"/>
          <w:szCs w:val="24"/>
        </w:rPr>
        <w:t>Вычислительная техника</w:t>
      </w:r>
      <w:r>
        <w:rPr>
          <w:sz w:val="24"/>
          <w:szCs w:val="24"/>
        </w:rPr>
        <w:t>;</w:t>
      </w:r>
    </w:p>
    <w:p w:rsidR="002D43DB" w:rsidRPr="00AC1740" w:rsidRDefault="00704B8E" w:rsidP="00704B8E">
      <w:pPr>
        <w:pStyle w:val="af0"/>
        <w:ind w:left="709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2D43DB" w:rsidRPr="002D43DB">
        <w:rPr>
          <w:sz w:val="24"/>
          <w:szCs w:val="24"/>
        </w:rPr>
        <w:t>Учебная пра</w:t>
      </w:r>
      <w:r w:rsidR="002D43DB">
        <w:rPr>
          <w:sz w:val="24"/>
          <w:szCs w:val="24"/>
        </w:rPr>
        <w:t>ктика. Ознакомительная практика</w:t>
      </w:r>
      <w:r>
        <w:rPr>
          <w:sz w:val="24"/>
          <w:szCs w:val="24"/>
        </w:rPr>
        <w:t>.</w:t>
      </w:r>
    </w:p>
    <w:p w:rsidR="002D43DB" w:rsidRPr="007B449A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Pr="00AC1740">
        <w:rPr>
          <w:sz w:val="24"/>
          <w:szCs w:val="24"/>
        </w:rPr>
        <w:t>учебной дисциплине</w:t>
      </w:r>
      <w:r>
        <w:rPr>
          <w:sz w:val="24"/>
          <w:szCs w:val="24"/>
        </w:rPr>
        <w:t>, 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2D43DB" w:rsidRPr="005D0EDA" w:rsidRDefault="002D43DB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D0EDA">
        <w:rPr>
          <w:sz w:val="24"/>
          <w:szCs w:val="24"/>
        </w:rPr>
        <w:t>Учебная практика. Эксплуатационная практика;</w:t>
      </w:r>
    </w:p>
    <w:p w:rsidR="002D43DB" w:rsidRDefault="00704B8E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ЭВМ и периферийные устройства</w:t>
      </w:r>
      <w:r w:rsidR="002D43DB" w:rsidRPr="005D0EDA">
        <w:rPr>
          <w:sz w:val="24"/>
          <w:szCs w:val="24"/>
        </w:rPr>
        <w:t>;</w:t>
      </w:r>
    </w:p>
    <w:p w:rsidR="00704E87" w:rsidRDefault="00704B8E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Электроника</w:t>
      </w:r>
      <w:r w:rsidR="00704E87">
        <w:rPr>
          <w:sz w:val="24"/>
          <w:szCs w:val="24"/>
        </w:rPr>
        <w:t>;</w:t>
      </w:r>
    </w:p>
    <w:p w:rsidR="00704E87" w:rsidRPr="005D0EDA" w:rsidRDefault="002E79C7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Схемотехника</w:t>
      </w:r>
      <w:r w:rsidR="00704E87">
        <w:rPr>
          <w:sz w:val="24"/>
          <w:szCs w:val="24"/>
        </w:rPr>
        <w:t>.</w:t>
      </w: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</w:p>
    <w:p w:rsidR="002D43DB" w:rsidRPr="00D912C5" w:rsidRDefault="002D43DB" w:rsidP="00FA2A19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Целями изучения </w:t>
      </w:r>
      <w:r w:rsidRPr="009D682D">
        <w:rPr>
          <w:rFonts w:eastAsia="Times New Roman"/>
          <w:sz w:val="24"/>
          <w:szCs w:val="24"/>
        </w:rPr>
        <w:t>дисциплины</w:t>
      </w:r>
      <w:r>
        <w:rPr>
          <w:rFonts w:eastAsia="Times New Roman"/>
          <w:sz w:val="24"/>
          <w:szCs w:val="24"/>
        </w:rPr>
        <w:t xml:space="preserve"> «</w:t>
      </w:r>
      <w:r w:rsidR="00E966D1">
        <w:rPr>
          <w:rFonts w:eastAsia="Times New Roman"/>
          <w:sz w:val="24"/>
          <w:szCs w:val="24"/>
        </w:rPr>
        <w:t>Схемотехника</w:t>
      </w:r>
      <w:r>
        <w:rPr>
          <w:rFonts w:eastAsia="Times New Roman"/>
          <w:sz w:val="24"/>
          <w:szCs w:val="24"/>
        </w:rPr>
        <w:t>»</w:t>
      </w:r>
      <w:r w:rsidRPr="00E77B34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являются:</w:t>
      </w:r>
    </w:p>
    <w:p w:rsidR="00D912C5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изучение основных понятий схемотехники</w:t>
      </w:r>
      <w:r w:rsidR="00D912C5" w:rsidRPr="00E92534">
        <w:rPr>
          <w:rFonts w:eastAsia="Times New Roman"/>
          <w:sz w:val="24"/>
          <w:szCs w:val="24"/>
        </w:rPr>
        <w:t>;</w:t>
      </w:r>
    </w:p>
    <w:p w:rsidR="00D912C5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изучение базовых логических функций, на которых построен аппарат математической логики</w:t>
      </w:r>
      <w:r w:rsidR="00D912C5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риобретение</w:t>
      </w:r>
      <w:r w:rsidRPr="00E92534">
        <w:rPr>
          <w:rFonts w:eastAsia="Times New Roman"/>
          <w:sz w:val="24"/>
          <w:szCs w:val="24"/>
        </w:rPr>
        <w:t xml:space="preserve"> навыков минимизации логических выражений</w:t>
      </w:r>
      <w:r w:rsidR="00AA456A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изучение классификации комбинационных схем</w:t>
      </w:r>
      <w:r w:rsidR="00AA456A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 xml:space="preserve">изучение основных </w:t>
      </w:r>
      <w:proofErr w:type="spellStart"/>
      <w:r w:rsidRPr="00E92534">
        <w:rPr>
          <w:rFonts w:eastAsia="Times New Roman"/>
          <w:sz w:val="24"/>
          <w:szCs w:val="24"/>
        </w:rPr>
        <w:t>последовательностных</w:t>
      </w:r>
      <w:proofErr w:type="spellEnd"/>
      <w:r w:rsidRPr="00E92534">
        <w:rPr>
          <w:rFonts w:eastAsia="Times New Roman"/>
          <w:sz w:val="24"/>
          <w:szCs w:val="24"/>
        </w:rPr>
        <w:t xml:space="preserve"> схем</w:t>
      </w:r>
      <w:r w:rsidR="00AA456A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обучение синтезу логических схем</w:t>
      </w:r>
      <w:r w:rsidR="005B72A6" w:rsidRPr="00E92534">
        <w:rPr>
          <w:rFonts w:eastAsia="Times New Roman"/>
          <w:sz w:val="24"/>
          <w:szCs w:val="24"/>
        </w:rPr>
        <w:t>;</w:t>
      </w:r>
    </w:p>
    <w:p w:rsidR="00F267FA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формирование навыков применения на практике правила проверки работоспособности составленной схемы</w:t>
      </w:r>
      <w:r w:rsidR="00F267FA" w:rsidRPr="00E92534">
        <w:rPr>
          <w:rFonts w:eastAsia="Times New Roman"/>
          <w:sz w:val="24"/>
          <w:szCs w:val="24"/>
        </w:rPr>
        <w:t>;</w:t>
      </w:r>
    </w:p>
    <w:p w:rsidR="00E92534" w:rsidRPr="00E92534" w:rsidRDefault="00CD3E00" w:rsidP="00E9253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Cs w:val="24"/>
        </w:rPr>
        <w:t xml:space="preserve">изучение программных и </w:t>
      </w:r>
      <w:r w:rsidRPr="002F346A">
        <w:rPr>
          <w:rFonts w:eastAsia="Times New Roman"/>
          <w:szCs w:val="24"/>
        </w:rPr>
        <w:t>инструментальн</w:t>
      </w:r>
      <w:r>
        <w:rPr>
          <w:rFonts w:eastAsia="Times New Roman"/>
          <w:szCs w:val="24"/>
        </w:rPr>
        <w:t>ых</w:t>
      </w:r>
      <w:r w:rsidRPr="002F346A">
        <w:rPr>
          <w:rFonts w:eastAsia="Times New Roman"/>
          <w:szCs w:val="24"/>
        </w:rPr>
        <w:t xml:space="preserve"> средств</w:t>
      </w:r>
      <w:r>
        <w:rPr>
          <w:rFonts w:eastAsia="Times New Roman"/>
          <w:szCs w:val="24"/>
        </w:rPr>
        <w:t>а</w:t>
      </w:r>
      <w:r w:rsidRPr="002F346A">
        <w:rPr>
          <w:rFonts w:eastAsia="Times New Roman"/>
          <w:szCs w:val="24"/>
        </w:rPr>
        <w:t xml:space="preserve"> для настройки и наладки информационных систем и программно-аппаратных комплексов</w:t>
      </w:r>
      <w:r w:rsidR="00E92534">
        <w:rPr>
          <w:rFonts w:eastAsia="Times New Roman"/>
          <w:sz w:val="24"/>
          <w:szCs w:val="24"/>
        </w:rPr>
        <w:t>;</w:t>
      </w:r>
    </w:p>
    <w:p w:rsidR="00D912C5" w:rsidRPr="00195C40" w:rsidRDefault="00D912C5" w:rsidP="00FA2A19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95C40">
        <w:rPr>
          <w:rFonts w:eastAsia="Times New Roman"/>
          <w:sz w:val="24"/>
          <w:szCs w:val="24"/>
        </w:rPr>
        <w:t xml:space="preserve">формирование у обучающихся </w:t>
      </w:r>
      <w:r>
        <w:rPr>
          <w:rFonts w:eastAsia="Times New Roman"/>
          <w:sz w:val="24"/>
          <w:szCs w:val="24"/>
        </w:rPr>
        <w:t>компетенци</w:t>
      </w:r>
      <w:r w:rsidR="00976D64">
        <w:rPr>
          <w:rFonts w:eastAsia="Times New Roman"/>
          <w:sz w:val="24"/>
          <w:szCs w:val="24"/>
        </w:rPr>
        <w:t>и</w:t>
      </w:r>
      <w:r w:rsidRPr="00195C40">
        <w:rPr>
          <w:rFonts w:eastAsia="Times New Roman"/>
          <w:sz w:val="24"/>
          <w:szCs w:val="24"/>
        </w:rPr>
        <w:t>, установленн</w:t>
      </w:r>
      <w:r w:rsidR="00976D64">
        <w:rPr>
          <w:rFonts w:eastAsia="Times New Roman"/>
          <w:sz w:val="24"/>
          <w:szCs w:val="24"/>
        </w:rPr>
        <w:t>ой</w:t>
      </w:r>
      <w:r w:rsidRPr="00195C40">
        <w:rPr>
          <w:rFonts w:eastAsia="Times New Roman"/>
          <w:sz w:val="24"/>
          <w:szCs w:val="24"/>
        </w:rPr>
        <w:t xml:space="preserve"> образовательной программой в соответствии с ФГОС ВО по данной дисциплине</w:t>
      </w:r>
      <w:r>
        <w:rPr>
          <w:rFonts w:eastAsia="Times New Roman"/>
          <w:sz w:val="24"/>
          <w:szCs w:val="24"/>
        </w:rPr>
        <w:t>.</w:t>
      </w:r>
      <w:r w:rsidRPr="00195C40">
        <w:rPr>
          <w:rFonts w:eastAsia="Times New Roman"/>
          <w:sz w:val="24"/>
          <w:szCs w:val="24"/>
        </w:rPr>
        <w:t xml:space="preserve"> </w:t>
      </w:r>
    </w:p>
    <w:p w:rsidR="00D912C5" w:rsidRPr="005B72A6" w:rsidRDefault="00D912C5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Pr="009D682D">
        <w:rPr>
          <w:color w:val="333333"/>
          <w:sz w:val="24"/>
          <w:szCs w:val="24"/>
        </w:rPr>
        <w:t>учебной дисциплине</w:t>
      </w:r>
      <w:r w:rsidRPr="00E55739">
        <w:rPr>
          <w:color w:val="333333"/>
          <w:sz w:val="24"/>
          <w:szCs w:val="24"/>
        </w:rPr>
        <w:t xml:space="preserve"> является овладение обучающимися </w:t>
      </w:r>
      <w:r w:rsidRPr="00E55739">
        <w:rPr>
          <w:rFonts w:eastAsia="Times New Roman"/>
          <w:sz w:val="24"/>
          <w:szCs w:val="24"/>
        </w:rPr>
        <w:t>знаниями, умениями, навыками</w:t>
      </w:r>
      <w:r>
        <w:rPr>
          <w:rFonts w:eastAsia="Times New Roman"/>
          <w:sz w:val="24"/>
          <w:szCs w:val="24"/>
        </w:rPr>
        <w:t xml:space="preserve"> и </w:t>
      </w:r>
      <w:r w:rsidRPr="00E55739">
        <w:rPr>
          <w:rFonts w:eastAsia="Times New Roman"/>
          <w:sz w:val="24"/>
          <w:szCs w:val="24"/>
        </w:rPr>
        <w:t>опытом деятельности, характеризующими процесс формирования компетенци</w:t>
      </w:r>
      <w:r w:rsidR="00E966D1">
        <w:rPr>
          <w:rFonts w:eastAsia="Times New Roman"/>
          <w:sz w:val="24"/>
          <w:szCs w:val="24"/>
        </w:rPr>
        <w:t>и</w:t>
      </w:r>
      <w:r w:rsidRPr="00E55739">
        <w:rPr>
          <w:rFonts w:eastAsia="Times New Roman"/>
          <w:sz w:val="24"/>
          <w:szCs w:val="24"/>
        </w:rPr>
        <w:t xml:space="preserve"> и обеспечивающими достижение планируемых р</w:t>
      </w:r>
      <w:r>
        <w:rPr>
          <w:rFonts w:eastAsia="Times New Roman"/>
          <w:sz w:val="24"/>
          <w:szCs w:val="24"/>
        </w:rPr>
        <w:t xml:space="preserve">езультатов освоения учебной </w:t>
      </w:r>
      <w:r w:rsidRPr="009D682D">
        <w:rPr>
          <w:rFonts w:eastAsia="Times New Roman"/>
          <w:sz w:val="24"/>
          <w:szCs w:val="24"/>
        </w:rPr>
        <w:t>дисциплины</w:t>
      </w:r>
      <w:r w:rsidRPr="00E55739">
        <w:rPr>
          <w:rFonts w:eastAsia="Times New Roman"/>
          <w:sz w:val="24"/>
          <w:szCs w:val="24"/>
        </w:rPr>
        <w:t>.</w:t>
      </w:r>
    </w:p>
    <w:p w:rsidR="00681478" w:rsidRPr="00495850" w:rsidRDefault="00681478" w:rsidP="00681478">
      <w:pPr>
        <w:pStyle w:val="2"/>
        <w:rPr>
          <w:i/>
        </w:rPr>
      </w:pPr>
      <w:r>
        <w:t>Формируемые компетенции, индикаторы достижения</w:t>
      </w:r>
      <w:r w:rsidRPr="00495850">
        <w:t xml:space="preserve"> компетенци</w:t>
      </w:r>
      <w:r>
        <w:t>й</w:t>
      </w:r>
      <w:r w:rsidRPr="00495850">
        <w:t>, соотнесённые с планируемыми резу</w:t>
      </w:r>
      <w:r>
        <w:t xml:space="preserve">льтатами обучения по </w:t>
      </w:r>
      <w:r w:rsidRPr="009D682D">
        <w:t>дисциплине</w:t>
      </w:r>
      <w:r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F267F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F267F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F267F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681478">
              <w:rPr>
                <w:b/>
                <w:sz w:val="22"/>
                <w:szCs w:val="22"/>
              </w:rPr>
              <w:t>дисциплине</w:t>
            </w:r>
          </w:p>
        </w:tc>
      </w:tr>
      <w:tr w:rsidR="00E966D1" w:rsidRPr="00681478" w:rsidTr="00CD3E00"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66D1" w:rsidRDefault="00E966D1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1</w:t>
            </w:r>
          </w:p>
          <w:p w:rsidR="00E966D1" w:rsidRPr="00681478" w:rsidRDefault="00E966D1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E966D1">
              <w:rPr>
                <w:sz w:val="22"/>
                <w:szCs w:val="22"/>
              </w:rPr>
              <w:lastRenderedPageBreak/>
              <w:t>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66D1" w:rsidRDefault="00E966D1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ОПК-1.1</w:t>
            </w:r>
          </w:p>
          <w:p w:rsidR="00E966D1" w:rsidRPr="00681478" w:rsidRDefault="00CD3E0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CD3E00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Понимание базовых принципов естественнонаучных дисциплин, методов математического анализа и моделирования, основ теоретического и экспериментального исследования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1DFA" w:rsidRPr="00CB1DFA" w:rsidRDefault="00E966D1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lastRenderedPageBreak/>
              <w:t>Зна</w:t>
            </w:r>
            <w:r w:rsidR="00CB1DFA" w:rsidRPr="00CB1DFA">
              <w:rPr>
                <w:rFonts w:eastAsia="Times New Roman"/>
                <w:szCs w:val="24"/>
              </w:rPr>
              <w:t>ет</w:t>
            </w:r>
            <w:r w:rsidRPr="00CB1DFA">
              <w:rPr>
                <w:rFonts w:eastAsia="Times New Roman"/>
                <w:szCs w:val="24"/>
              </w:rPr>
              <w:t xml:space="preserve"> основные понятия схемотехники;</w:t>
            </w:r>
          </w:p>
          <w:p w:rsidR="00E966D1" w:rsidRDefault="00E966D1" w:rsidP="00E966D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lastRenderedPageBreak/>
              <w:t>Зна</w:t>
            </w:r>
            <w:r w:rsidR="00CB1DFA">
              <w:rPr>
                <w:rFonts w:eastAsia="Times New Roman"/>
                <w:szCs w:val="24"/>
              </w:rPr>
              <w:t>ет</w:t>
            </w:r>
            <w:r w:rsidRPr="00E966D1">
              <w:rPr>
                <w:rFonts w:eastAsia="Times New Roman"/>
                <w:szCs w:val="24"/>
              </w:rPr>
              <w:t xml:space="preserve"> основные логические функции</w:t>
            </w:r>
            <w:r w:rsidR="00CB1DFA">
              <w:rPr>
                <w:rFonts w:eastAsia="Times New Roman"/>
                <w:szCs w:val="24"/>
              </w:rPr>
              <w:t>, на которых построен аппарат математической логики;</w:t>
            </w:r>
          </w:p>
          <w:p w:rsidR="00E966D1" w:rsidRDefault="00CB1DFA" w:rsidP="00E9253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Владеет навыками м</w:t>
            </w:r>
            <w:r w:rsidR="00CD3E00">
              <w:rPr>
                <w:rFonts w:eastAsia="Times New Roman"/>
                <w:szCs w:val="24"/>
              </w:rPr>
              <w:t>инимизации логических выражений;</w:t>
            </w:r>
          </w:p>
          <w:p w:rsidR="00CD3E00" w:rsidRPr="00CB1DFA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Классифицирует комбинационные схемы;</w:t>
            </w:r>
          </w:p>
          <w:p w:rsidR="00CD3E00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 xml:space="preserve">Знает основные </w:t>
            </w:r>
            <w:proofErr w:type="spellStart"/>
            <w:r w:rsidRPr="00CB1DFA">
              <w:rPr>
                <w:rFonts w:eastAsia="Times New Roman"/>
                <w:szCs w:val="24"/>
              </w:rPr>
              <w:t>последовательностные</w:t>
            </w:r>
            <w:proofErr w:type="spellEnd"/>
            <w:r w:rsidRPr="00CB1DFA">
              <w:rPr>
                <w:rFonts w:eastAsia="Times New Roman"/>
                <w:szCs w:val="24"/>
              </w:rPr>
              <w:t xml:space="preserve"> схем</w:t>
            </w:r>
            <w:r>
              <w:rPr>
                <w:rFonts w:eastAsia="Times New Roman"/>
                <w:szCs w:val="24"/>
              </w:rPr>
              <w:t>ы</w:t>
            </w:r>
            <w:r w:rsidRPr="00CB1DFA">
              <w:rPr>
                <w:rFonts w:eastAsia="Times New Roman"/>
                <w:szCs w:val="24"/>
              </w:rPr>
              <w:t>;</w:t>
            </w:r>
          </w:p>
          <w:p w:rsidR="00CD3E00" w:rsidRPr="00CD3E00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Анализирует требования, предъявляемые к разрабатываемой схеме</w:t>
            </w:r>
            <w:r>
              <w:rPr>
                <w:rFonts w:eastAsia="Times New Roman"/>
                <w:szCs w:val="24"/>
              </w:rPr>
              <w:t>.</w:t>
            </w:r>
          </w:p>
        </w:tc>
      </w:tr>
      <w:tr w:rsidR="00CD3E00" w:rsidRPr="00681478" w:rsidTr="00E966D1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CD3E00" w:rsidRDefault="00CD3E00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ОПК-7</w:t>
            </w:r>
          </w:p>
          <w:p w:rsidR="00CD3E00" w:rsidRDefault="00CD3E00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CD3E00">
              <w:rPr>
                <w:sz w:val="22"/>
                <w:szCs w:val="22"/>
              </w:rPr>
              <w:t>Способен участвовать в настройке и наладке программно-аппаратных комплекс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3E00" w:rsidRDefault="00CD3E00" w:rsidP="00005D74"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ИД-ОПК-7.2</w:t>
            </w:r>
          </w:p>
          <w:p w:rsidR="00CD3E00" w:rsidRDefault="00CD3E0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CD3E00">
              <w:rPr>
                <w:rStyle w:val="fontstyle01"/>
                <w:rFonts w:ascii="Times New Roman" w:hAnsi="Times New Roman"/>
                <w:sz w:val="22"/>
                <w:szCs w:val="22"/>
              </w:rPr>
              <w:t>Понимание методики настройки и наладки программно-аппаратных комплексов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3E00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Умеет составлять логические схемы по таблице истинности;</w:t>
            </w:r>
          </w:p>
          <w:p w:rsidR="00CD3E00" w:rsidRPr="00CB1DFA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Уме</w:t>
            </w:r>
            <w:r>
              <w:rPr>
                <w:rFonts w:eastAsia="Times New Roman"/>
                <w:szCs w:val="24"/>
              </w:rPr>
              <w:t>ет</w:t>
            </w:r>
            <w:r w:rsidRPr="00CB1DFA">
              <w:rPr>
                <w:rFonts w:eastAsia="Times New Roman"/>
                <w:szCs w:val="24"/>
              </w:rPr>
              <w:t xml:space="preserve"> по содержат</w:t>
            </w:r>
            <w:r>
              <w:rPr>
                <w:rFonts w:eastAsia="Times New Roman"/>
                <w:szCs w:val="24"/>
              </w:rPr>
              <w:t>ельному описанию устройства раз</w:t>
            </w:r>
            <w:r w:rsidRPr="00CB1DFA">
              <w:rPr>
                <w:rFonts w:eastAsia="Times New Roman"/>
                <w:szCs w:val="24"/>
              </w:rPr>
              <w:t>рабатывать его логическую схему</w:t>
            </w:r>
            <w:r>
              <w:rPr>
                <w:rFonts w:eastAsia="Times New Roman"/>
                <w:szCs w:val="24"/>
              </w:rPr>
              <w:t>;</w:t>
            </w:r>
          </w:p>
          <w:p w:rsidR="00CD3E00" w:rsidRPr="00CB1DFA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Формулирует и применяет правила проверки работоспособности составленной схемы;</w:t>
            </w:r>
          </w:p>
          <w:p w:rsidR="00CD3E00" w:rsidRPr="00CB1DFA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Знает программы для составления логических схем;</w:t>
            </w:r>
          </w:p>
          <w:p w:rsidR="00CD3E00" w:rsidRPr="00CB1DFA" w:rsidRDefault="00CD3E00" w:rsidP="00CD3E00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Владеет навыками работы в программах для создания логических схем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1003D2">
        <w:t>УЧЕБНОЙ ДИСЦИПЛИНЫ</w:t>
      </w:r>
    </w:p>
    <w:p w:rsidR="00342AAE" w:rsidRPr="00560461" w:rsidRDefault="00342AAE" w:rsidP="00FA2A19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1003D2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FA2A19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F267FA" w:rsidTr="00B6294E">
        <w:trPr>
          <w:trHeight w:val="340"/>
        </w:trPr>
        <w:tc>
          <w:tcPr>
            <w:tcW w:w="3969" w:type="dxa"/>
            <w:vAlign w:val="center"/>
          </w:tcPr>
          <w:p w:rsidR="00560461" w:rsidRPr="00F267FA" w:rsidRDefault="00560461" w:rsidP="00B6294E">
            <w:r w:rsidRPr="00F267FA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F267FA" w:rsidRDefault="00F267FA" w:rsidP="00B6294E">
            <w:pPr>
              <w:jc w:val="center"/>
            </w:pPr>
            <w:r w:rsidRPr="00F267FA">
              <w:t>3</w:t>
            </w:r>
          </w:p>
        </w:tc>
        <w:tc>
          <w:tcPr>
            <w:tcW w:w="567" w:type="dxa"/>
            <w:vAlign w:val="center"/>
          </w:tcPr>
          <w:p w:rsidR="00560461" w:rsidRPr="00F267FA" w:rsidRDefault="00560461" w:rsidP="00B6294E">
            <w:pPr>
              <w:jc w:val="center"/>
            </w:pPr>
            <w:proofErr w:type="spellStart"/>
            <w:r w:rsidRPr="00F267FA">
              <w:rPr>
                <w:b/>
                <w:sz w:val="24"/>
                <w:szCs w:val="24"/>
              </w:rPr>
              <w:t>з.е</w:t>
            </w:r>
            <w:proofErr w:type="spellEnd"/>
            <w:r w:rsidRPr="00F267FA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F267FA" w:rsidRDefault="00F267FA" w:rsidP="00B6294E">
            <w:pPr>
              <w:jc w:val="center"/>
            </w:pPr>
            <w:r w:rsidRPr="00F267FA">
              <w:t>108</w:t>
            </w:r>
          </w:p>
        </w:tc>
        <w:tc>
          <w:tcPr>
            <w:tcW w:w="937" w:type="dxa"/>
            <w:vAlign w:val="center"/>
          </w:tcPr>
          <w:p w:rsidR="00560461" w:rsidRPr="00F267FA" w:rsidRDefault="00560461" w:rsidP="00B6294E">
            <w:r w:rsidRPr="00F267FA"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1003D2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F267FA">
        <w:t>(очная форма обучения)</w:t>
      </w:r>
    </w:p>
    <w:p w:rsidR="006113AA" w:rsidRPr="002B20D1" w:rsidRDefault="006113AA" w:rsidP="00FA2A19">
      <w:pPr>
        <w:pStyle w:val="af0"/>
        <w:numPr>
          <w:ilvl w:val="3"/>
          <w:numId w:val="8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F267F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F267FA" w:rsidRPr="00F267FA" w:rsidTr="0012098B">
        <w:trPr>
          <w:cantSplit/>
          <w:trHeight w:val="227"/>
        </w:trPr>
        <w:tc>
          <w:tcPr>
            <w:tcW w:w="1943" w:type="dxa"/>
          </w:tcPr>
          <w:p w:rsidR="00F267FA" w:rsidRPr="00F267FA" w:rsidRDefault="00F267FA" w:rsidP="009B399A">
            <w:r>
              <w:t>3 семестр</w:t>
            </w:r>
          </w:p>
        </w:tc>
        <w:tc>
          <w:tcPr>
            <w:tcW w:w="1130" w:type="dxa"/>
          </w:tcPr>
          <w:p w:rsidR="00F267FA" w:rsidRPr="00F267FA" w:rsidRDefault="00E92534" w:rsidP="00E92534">
            <w:pPr>
              <w:ind w:left="28"/>
              <w:jc w:val="center"/>
            </w:pPr>
            <w:r>
              <w:t>зачет</w:t>
            </w:r>
          </w:p>
        </w:tc>
        <w:tc>
          <w:tcPr>
            <w:tcW w:w="833" w:type="dxa"/>
          </w:tcPr>
          <w:p w:rsidR="00F267FA" w:rsidRPr="00F267FA" w:rsidRDefault="00F267FA" w:rsidP="00A16A9B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</w:tcPr>
          <w:p w:rsidR="00F267FA" w:rsidRPr="00F267FA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F267FA" w:rsidRPr="00F267FA" w:rsidRDefault="00F267FA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F267FA" w:rsidRPr="00F267FA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F267FA" w:rsidRPr="00F267FA" w:rsidRDefault="00F267FA" w:rsidP="009B399A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</w:tcPr>
          <w:p w:rsidR="00F267FA" w:rsidRPr="00F267FA" w:rsidRDefault="00F267FA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F267FA" w:rsidRPr="00F267FA" w:rsidRDefault="00E92534" w:rsidP="009B399A">
            <w:pPr>
              <w:ind w:left="28"/>
              <w:jc w:val="center"/>
            </w:pPr>
            <w:r>
              <w:t>74</w:t>
            </w:r>
          </w:p>
        </w:tc>
        <w:tc>
          <w:tcPr>
            <w:tcW w:w="837" w:type="dxa"/>
          </w:tcPr>
          <w:p w:rsidR="00F267FA" w:rsidRPr="00F267FA" w:rsidRDefault="00F267FA" w:rsidP="009B399A">
            <w:pPr>
              <w:ind w:left="28"/>
              <w:jc w:val="center"/>
            </w:pP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B02E88" w:rsidRDefault="00F267FA" w:rsidP="009B399A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</w:tcPr>
          <w:p w:rsidR="00262427" w:rsidRPr="00B02E88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262427" w:rsidRPr="00B02E88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262427" w:rsidRPr="00B02E88" w:rsidRDefault="00F267FA" w:rsidP="009B399A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B02E88" w:rsidRDefault="00E92534" w:rsidP="009B399A">
            <w:pPr>
              <w:ind w:left="28"/>
              <w:jc w:val="center"/>
            </w:pPr>
            <w:r>
              <w:t>74</w:t>
            </w:r>
          </w:p>
        </w:tc>
        <w:tc>
          <w:tcPr>
            <w:tcW w:w="837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</w:tr>
    </w:tbl>
    <w:p w:rsidR="005776C0" w:rsidRPr="006113AA" w:rsidRDefault="005776C0" w:rsidP="00FA2A19">
      <w:pPr>
        <w:pStyle w:val="af0"/>
        <w:numPr>
          <w:ilvl w:val="3"/>
          <w:numId w:val="8"/>
        </w:numPr>
        <w:jc w:val="both"/>
        <w:rPr>
          <w:i/>
        </w:rPr>
      </w:pPr>
    </w:p>
    <w:p w:rsidR="00B00330" w:rsidRDefault="00B00330" w:rsidP="00FA2A19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1003D2">
        <w:t>учебной дисциплины</w:t>
      </w:r>
      <w:r w:rsidRPr="00B00330">
        <w:t xml:space="preserve"> для обучающихся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B4700D" w:rsidRPr="006168DD" w:rsidTr="00EE07D2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B4700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>
              <w:rPr>
                <w:b/>
                <w:sz w:val="18"/>
                <w:szCs w:val="18"/>
              </w:rPr>
              <w:t>;</w:t>
            </w:r>
          </w:p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B4700D" w:rsidRDefault="00B4700D" w:rsidP="00EE07D2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B4700D" w:rsidRPr="0047081A" w:rsidRDefault="00B4700D" w:rsidP="00EE07D2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B4700D" w:rsidRPr="006168DD" w:rsidTr="00EE07D2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4700D" w:rsidRPr="006168DD" w:rsidTr="00EE07D2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47361E">
              <w:rPr>
                <w:b/>
                <w:sz w:val="18"/>
                <w:szCs w:val="18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4700D" w:rsidRPr="006168DD" w:rsidTr="00EE07D2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B4700D" w:rsidRPr="007F67CF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B4700D" w:rsidRPr="00A06CF3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8C79E2">
              <w:rPr>
                <w:b/>
              </w:rPr>
              <w:t>Третий</w:t>
            </w:r>
            <w:r w:rsidRPr="00A06CF3">
              <w:rPr>
                <w:b/>
                <w:i/>
              </w:rPr>
              <w:t xml:space="preserve"> </w:t>
            </w:r>
            <w:r w:rsidRPr="00A06CF3">
              <w:rPr>
                <w:b/>
              </w:rPr>
              <w:t>семестр</w:t>
            </w:r>
          </w:p>
        </w:tc>
      </w:tr>
      <w:tr w:rsidR="002E79C7" w:rsidRPr="006168DD" w:rsidTr="00EE07D2">
        <w:trPr>
          <w:trHeight w:val="227"/>
        </w:trPr>
        <w:tc>
          <w:tcPr>
            <w:tcW w:w="1701" w:type="dxa"/>
            <w:vMerge w:val="restart"/>
          </w:tcPr>
          <w:p w:rsidR="002E79C7" w:rsidRPr="00EE07D2" w:rsidRDefault="002E79C7" w:rsidP="00EE07D2">
            <w:pPr>
              <w:pStyle w:val="pboth"/>
              <w:spacing w:before="0" w:beforeAutospacing="0" w:after="0" w:afterAutospacing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681478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1:</w:t>
            </w:r>
          </w:p>
          <w:p w:rsidR="002E79C7" w:rsidRDefault="002E79C7" w:rsidP="00EE07D2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1</w:t>
            </w:r>
          </w:p>
          <w:p w:rsidR="002E79C7" w:rsidRPr="00EE07D2" w:rsidRDefault="002E79C7" w:rsidP="003C3702">
            <w:pPr>
              <w:pStyle w:val="pboth"/>
              <w:spacing w:before="0" w:beforeAutospacing="0" w:after="0" w:afterAutospacing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681478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7:</w:t>
            </w:r>
          </w:p>
          <w:p w:rsidR="002E79C7" w:rsidRDefault="002E79C7" w:rsidP="003C3702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7.2</w:t>
            </w:r>
          </w:p>
          <w:p w:rsidR="002E79C7" w:rsidRPr="00351AE6" w:rsidRDefault="002E79C7" w:rsidP="00E92534">
            <w:pPr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2E79C7" w:rsidRPr="00DF3C1E" w:rsidRDefault="002E79C7" w:rsidP="00EE07D2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Pr="00822431">
              <w:rPr>
                <w:b/>
              </w:rPr>
              <w:t>Логические основы ЭВМ</w:t>
            </w:r>
          </w:p>
        </w:tc>
        <w:tc>
          <w:tcPr>
            <w:tcW w:w="815" w:type="dxa"/>
          </w:tcPr>
          <w:p w:rsidR="002E79C7" w:rsidRPr="001C1B2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5" w:type="dxa"/>
          </w:tcPr>
          <w:p w:rsidR="002E79C7" w:rsidRPr="001C1B2E" w:rsidRDefault="002E79C7" w:rsidP="004F2110">
            <w:pPr>
              <w:widowControl w:val="0"/>
              <w:tabs>
                <w:tab w:val="center" w:pos="299"/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1C1B2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2E79C7" w:rsidRPr="000D16CD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1C1B2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2</w:t>
            </w:r>
          </w:p>
        </w:tc>
        <w:tc>
          <w:tcPr>
            <w:tcW w:w="4002" w:type="dxa"/>
          </w:tcPr>
          <w:p w:rsidR="002E79C7" w:rsidRPr="00DF3C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Pr="00E949D2" w:rsidRDefault="002E79C7" w:rsidP="00EE07D2">
            <w:r w:rsidRPr="00E949D2">
              <w:t xml:space="preserve">Тема 1.1 </w:t>
            </w:r>
          </w:p>
          <w:p w:rsidR="002E79C7" w:rsidRPr="0047361E" w:rsidRDefault="002E79C7" w:rsidP="00EE07D2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Основы алгебры логики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 w:val="restart"/>
          </w:tcPr>
          <w:p w:rsidR="002E79C7" w:rsidRPr="003A3CAB" w:rsidRDefault="002E79C7" w:rsidP="00EE07D2">
            <w:pPr>
              <w:jc w:val="both"/>
            </w:pPr>
            <w:r w:rsidRPr="003A3CAB">
              <w:t xml:space="preserve">Формы текущего контроля </w:t>
            </w:r>
          </w:p>
          <w:p w:rsidR="002E79C7" w:rsidRDefault="002E79C7" w:rsidP="00EE07D2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2E79C7" w:rsidRDefault="002E79C7" w:rsidP="00EE07D2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2E79C7" w:rsidRDefault="002E79C7" w:rsidP="00EE07D2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2E79C7" w:rsidRDefault="002E79C7" w:rsidP="00822431">
            <w:pPr>
              <w:jc w:val="both"/>
            </w:pPr>
            <w:r>
              <w:t xml:space="preserve">3. </w:t>
            </w:r>
            <w:r w:rsidRPr="0047361E">
              <w:t>контрольн</w:t>
            </w:r>
            <w:r>
              <w:t>ая</w:t>
            </w:r>
            <w:r w:rsidRPr="0047361E">
              <w:t xml:space="preserve"> работ</w:t>
            </w:r>
            <w:r>
              <w:t>а.</w:t>
            </w:r>
          </w:p>
          <w:p w:rsidR="002E79C7" w:rsidRPr="00822431" w:rsidRDefault="002E79C7" w:rsidP="00822431">
            <w:pPr>
              <w:jc w:val="both"/>
              <w:rPr>
                <w:bCs/>
              </w:rPr>
            </w:pPr>
            <w:r>
              <w:t>4. тестирование.</w:t>
            </w: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Pr="00E949D2" w:rsidRDefault="002E79C7" w:rsidP="00EE07D2">
            <w:r w:rsidRPr="00E949D2">
              <w:t xml:space="preserve">Тема 1.2 </w:t>
            </w:r>
          </w:p>
          <w:p w:rsidR="002E79C7" w:rsidRPr="00E949D2" w:rsidRDefault="002E79C7" w:rsidP="00EE07D2">
            <w:r>
              <w:rPr>
                <w:bCs/>
              </w:rPr>
              <w:t>Логические микросхемы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2E79C7" w:rsidRPr="00DA301F" w:rsidRDefault="002E79C7" w:rsidP="00EE07D2">
            <w:pPr>
              <w:jc w:val="both"/>
              <w:rPr>
                <w:i/>
              </w:rPr>
            </w:pPr>
          </w:p>
        </w:tc>
      </w:tr>
      <w:tr w:rsidR="002E79C7" w:rsidRPr="006168DD" w:rsidTr="00B42EE0">
        <w:trPr>
          <w:trHeight w:val="479"/>
        </w:trPr>
        <w:tc>
          <w:tcPr>
            <w:tcW w:w="1701" w:type="dxa"/>
            <w:vMerge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Default="002E79C7" w:rsidP="00EE07D2">
            <w:r>
              <w:t>Тема 1.3</w:t>
            </w:r>
          </w:p>
          <w:p w:rsidR="002E79C7" w:rsidRPr="0047361E" w:rsidRDefault="002E79C7" w:rsidP="00EE07D2">
            <w:pPr>
              <w:rPr>
                <w:bCs/>
              </w:rPr>
            </w:pPr>
            <w:r w:rsidRPr="00123F52">
              <w:rPr>
                <w:sz w:val="24"/>
                <w:szCs w:val="24"/>
              </w:rPr>
              <w:t>Синтез электронных схем ЭВМ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2E79C7" w:rsidRPr="00DF3C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Pr="00413F35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Default="002E79C7" w:rsidP="00320919">
            <w:r>
              <w:t>Тема 1.4</w:t>
            </w:r>
          </w:p>
          <w:p w:rsidR="002E79C7" w:rsidRPr="00DF3C1E" w:rsidRDefault="002E79C7" w:rsidP="00320919">
            <w:r>
              <w:rPr>
                <w:bCs/>
              </w:rPr>
              <w:t>Минимизация логических функций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2E79C7" w:rsidRPr="004D0C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Pr="00413F35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Default="002E79C7" w:rsidP="00EE07D2">
            <w:r w:rsidRPr="00DF3C1E">
              <w:t>Лабораторная работа № 1.</w:t>
            </w:r>
            <w:r>
              <w:t>1</w:t>
            </w:r>
          </w:p>
          <w:p w:rsidR="002E79C7" w:rsidRPr="0047361E" w:rsidRDefault="002E79C7" w:rsidP="00EE07D2">
            <w:r>
              <w:t>Работа с системами счисления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2E79C7" w:rsidRPr="004D0C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Pr="00413F35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Default="002E79C7" w:rsidP="00EE07D2">
            <w:r w:rsidRPr="00DF3C1E">
              <w:t>Лабораторная работа № 1.</w:t>
            </w:r>
            <w:r>
              <w:t>2</w:t>
            </w:r>
          </w:p>
          <w:p w:rsidR="002E79C7" w:rsidRPr="0047361E" w:rsidRDefault="002E79C7" w:rsidP="00EE07D2">
            <w:r>
              <w:t>Работа с вычислениями в системах счисления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2E79C7" w:rsidRPr="004D0C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Pr="006168DD" w:rsidRDefault="002E79C7" w:rsidP="003C3702">
            <w:pPr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2E79C7" w:rsidRPr="00DF3C1E" w:rsidRDefault="002E79C7" w:rsidP="00822431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>. Цифровая техника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4002" w:type="dxa"/>
            <w:vMerge w:val="restart"/>
          </w:tcPr>
          <w:p w:rsidR="002E79C7" w:rsidRPr="003A3CAB" w:rsidRDefault="002E79C7" w:rsidP="00EE07D2">
            <w:pPr>
              <w:jc w:val="both"/>
            </w:pPr>
            <w:r w:rsidRPr="003A3CAB">
              <w:t xml:space="preserve">Формы текущего контроля </w:t>
            </w:r>
          </w:p>
          <w:p w:rsidR="002E79C7" w:rsidRPr="003A3CAB" w:rsidRDefault="002E79C7" w:rsidP="00EE07D2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:rsidR="002E79C7" w:rsidRDefault="002E79C7" w:rsidP="00EE07D2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2E79C7" w:rsidRDefault="002E79C7" w:rsidP="00EE07D2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2E79C7" w:rsidRDefault="002E79C7" w:rsidP="00822431">
            <w:pPr>
              <w:jc w:val="both"/>
            </w:pPr>
            <w:r>
              <w:t>3. контрольная работа.</w:t>
            </w:r>
          </w:p>
          <w:p w:rsidR="002E79C7" w:rsidRPr="00DF3C1E" w:rsidRDefault="002E79C7" w:rsidP="00822431">
            <w:pPr>
              <w:jc w:val="both"/>
            </w:pPr>
            <w:r>
              <w:t>4. тестирование.</w:t>
            </w: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Pr="00E949D2" w:rsidRDefault="002E79C7" w:rsidP="00EE07D2">
            <w:r w:rsidRPr="00E949D2">
              <w:t xml:space="preserve">Тема 2.1 </w:t>
            </w:r>
          </w:p>
          <w:p w:rsidR="002E79C7" w:rsidRPr="0047361E" w:rsidRDefault="002E79C7" w:rsidP="00EE07D2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Преобразователи произвольных кодов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2E79C7" w:rsidRPr="00DF3C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Default="002E79C7" w:rsidP="00EE07D2">
            <w:r>
              <w:t>Тема 2.2</w:t>
            </w:r>
          </w:p>
          <w:p w:rsidR="002E79C7" w:rsidRPr="00E949D2" w:rsidRDefault="002E79C7" w:rsidP="00EE07D2">
            <w:r w:rsidRPr="00822431">
              <w:rPr>
                <w:bCs/>
              </w:rPr>
              <w:t>Функциональные узлы комбинаторной логики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2E79C7" w:rsidRPr="00DF3C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Default="002E79C7" w:rsidP="00EE07D2">
            <w:r>
              <w:t>Тема 2.3</w:t>
            </w:r>
          </w:p>
          <w:p w:rsidR="002E79C7" w:rsidRPr="00E949D2" w:rsidRDefault="002E79C7" w:rsidP="00EE07D2">
            <w:proofErr w:type="spellStart"/>
            <w:r>
              <w:rPr>
                <w:bCs/>
              </w:rPr>
              <w:t>П</w:t>
            </w:r>
            <w:r w:rsidRPr="00822431">
              <w:rPr>
                <w:bCs/>
              </w:rPr>
              <w:t>оследовательностные</w:t>
            </w:r>
            <w:proofErr w:type="spellEnd"/>
            <w:r w:rsidRPr="00822431">
              <w:rPr>
                <w:bCs/>
              </w:rPr>
              <w:t xml:space="preserve"> функциональные узлы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2E79C7" w:rsidRPr="00DF3C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E79C7" w:rsidRPr="006168DD" w:rsidTr="00EE07D2">
        <w:trPr>
          <w:trHeight w:val="463"/>
        </w:trPr>
        <w:tc>
          <w:tcPr>
            <w:tcW w:w="1701" w:type="dxa"/>
            <w:vMerge/>
          </w:tcPr>
          <w:p w:rsidR="002E79C7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Default="002E79C7" w:rsidP="00EE07D2">
            <w:r>
              <w:t>Тема 2.4</w:t>
            </w:r>
          </w:p>
          <w:p w:rsidR="002E79C7" w:rsidRPr="00E949D2" w:rsidRDefault="002E79C7" w:rsidP="00EE07D2">
            <w:r w:rsidRPr="00822431">
              <w:rPr>
                <w:bCs/>
              </w:rPr>
              <w:t>Счетные схемы ЭВМ</w:t>
            </w:r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2E79C7" w:rsidRPr="00DF3C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E79C7" w:rsidRPr="006168DD" w:rsidTr="00EE07D2">
        <w:tc>
          <w:tcPr>
            <w:tcW w:w="1701" w:type="dxa"/>
            <w:vMerge/>
          </w:tcPr>
          <w:p w:rsidR="002E79C7" w:rsidRPr="00413F35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E79C7" w:rsidRPr="0047361E" w:rsidRDefault="002E79C7" w:rsidP="00EE07D2">
            <w:r w:rsidRPr="0047361E">
              <w:t xml:space="preserve">Лабораторная работа № 2.1 </w:t>
            </w:r>
          </w:p>
          <w:p w:rsidR="002E79C7" w:rsidRPr="0047361E" w:rsidRDefault="002E79C7" w:rsidP="00EE07D2">
            <w:r>
              <w:t>Прямой, обратный, дополнительный код.</w:t>
            </w: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16" w:type="dxa"/>
          </w:tcPr>
          <w:p w:rsidR="002E79C7" w:rsidRPr="0047361E" w:rsidRDefault="002E79C7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:rsidR="002E79C7" w:rsidRPr="004736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4002" w:type="dxa"/>
            <w:vMerge/>
          </w:tcPr>
          <w:p w:rsidR="002E79C7" w:rsidRPr="00DF3C1E" w:rsidRDefault="002E79C7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B4700D" w:rsidRPr="006168DD" w:rsidTr="00EE07D2">
        <w:tc>
          <w:tcPr>
            <w:tcW w:w="1701" w:type="dxa"/>
          </w:tcPr>
          <w:p w:rsidR="00B4700D" w:rsidRPr="001A0052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B4700D" w:rsidRPr="0047361E" w:rsidRDefault="00822431" w:rsidP="00EE07D2">
            <w:r>
              <w:t>Зачет</w:t>
            </w: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shd w:val="clear" w:color="auto" w:fill="auto"/>
          </w:tcPr>
          <w:p w:rsidR="00B4700D" w:rsidRPr="0047361E" w:rsidRDefault="006D28E2" w:rsidP="00EE07D2">
            <w:pPr>
              <w:tabs>
                <w:tab w:val="left" w:pos="708"/>
                <w:tab w:val="right" w:leader="underscore" w:pos="9639"/>
              </w:tabs>
            </w:pPr>
            <w:r>
              <w:rPr>
                <w:iCs/>
              </w:rPr>
              <w:t>З</w:t>
            </w:r>
            <w:r w:rsidRPr="006D28E2">
              <w:rPr>
                <w:iCs/>
              </w:rPr>
              <w:t>ачет по совокупности результатов</w:t>
            </w:r>
            <w:r>
              <w:rPr>
                <w:iCs/>
              </w:rPr>
              <w:t xml:space="preserve"> текущего контроля успеваемости</w:t>
            </w:r>
          </w:p>
        </w:tc>
      </w:tr>
      <w:tr w:rsidR="00B4700D" w:rsidRPr="006168DD" w:rsidTr="00EE07D2">
        <w:tc>
          <w:tcPr>
            <w:tcW w:w="1701" w:type="dxa"/>
          </w:tcPr>
          <w:p w:rsidR="00B4700D" w:rsidRPr="001A0052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EE07D2">
              <w:rPr>
                <w:b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4700D" w:rsidRPr="001C1B2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815" w:type="dxa"/>
          </w:tcPr>
          <w:p w:rsidR="00B4700D" w:rsidRPr="004F2110" w:rsidRDefault="00B4700D" w:rsidP="004F211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4700D" w:rsidRPr="004F2110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816" w:type="dxa"/>
          </w:tcPr>
          <w:p w:rsidR="00B4700D" w:rsidRPr="004F2110" w:rsidRDefault="004F2110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21" w:type="dxa"/>
          </w:tcPr>
          <w:p w:rsidR="00B4700D" w:rsidRPr="004F2110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74</w:t>
            </w:r>
          </w:p>
        </w:tc>
        <w:tc>
          <w:tcPr>
            <w:tcW w:w="4002" w:type="dxa"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:rsidR="00DD6033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p w:rsidR="00D965B9" w:rsidRPr="00D965B9" w:rsidRDefault="00D965B9" w:rsidP="00FA2A19">
      <w:pPr>
        <w:pStyle w:val="af0"/>
        <w:numPr>
          <w:ilvl w:val="3"/>
          <w:numId w:val="8"/>
        </w:numPr>
        <w:jc w:val="both"/>
        <w:rPr>
          <w:i/>
        </w:rPr>
      </w:pPr>
    </w:p>
    <w:p w:rsidR="00D965B9" w:rsidRDefault="00D965B9" w:rsidP="00FA2A19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320919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320919" w:rsidRPr="008448CC" w:rsidTr="00320919">
        <w:trPr>
          <w:trHeight w:val="269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320919" w:rsidRPr="00320919" w:rsidRDefault="00320919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320919" w:rsidRPr="00320919" w:rsidRDefault="00320919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320919" w:rsidRPr="00F062CE" w:rsidRDefault="00320919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D23872" w:rsidRDefault="00320919" w:rsidP="00184AC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Pr="007F27F4" w:rsidRDefault="005B361E" w:rsidP="00184AC5">
            <w:pPr>
              <w:rPr>
                <w:b/>
              </w:rPr>
            </w:pPr>
            <w:r w:rsidRPr="00822431">
              <w:rPr>
                <w:b/>
              </w:rPr>
              <w:t>Логические основы ЭВМ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Pr="007F27F4" w:rsidRDefault="005B361E" w:rsidP="00184AC5">
            <w:r>
              <w:rPr>
                <w:bCs/>
              </w:rPr>
              <w:t>Основы алгебры логик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pPr>
              <w:jc w:val="both"/>
            </w:pPr>
            <w:r w:rsidRPr="00B66F96">
              <w:t>Функции алгебры логики</w:t>
            </w:r>
            <w:r>
              <w:t>.</w:t>
            </w:r>
          </w:p>
          <w:p w:rsidR="005B361E" w:rsidRDefault="005B361E" w:rsidP="005B361E">
            <w:pPr>
              <w:jc w:val="both"/>
            </w:pPr>
            <w:r w:rsidRPr="00B66F96">
              <w:t>Аксиомы и теоремы алгебры логики</w:t>
            </w:r>
            <w:r>
              <w:t xml:space="preserve">. </w:t>
            </w:r>
          </w:p>
          <w:p w:rsidR="005B361E" w:rsidRDefault="005B361E" w:rsidP="005B361E">
            <w:pPr>
              <w:jc w:val="both"/>
            </w:pPr>
            <w:r w:rsidRPr="00B66F96">
              <w:t>Преобразование функций с помощью аксиом и теорем алгебры логики</w:t>
            </w:r>
            <w:r>
              <w:t>.</w:t>
            </w:r>
          </w:p>
          <w:p w:rsidR="00320919" w:rsidRPr="007F27F4" w:rsidRDefault="005B361E" w:rsidP="005B361E">
            <w:pPr>
              <w:jc w:val="both"/>
            </w:pPr>
            <w:r>
              <w:t>К</w:t>
            </w:r>
            <w:r w:rsidRPr="00B66F96">
              <w:t>онъюнктивн</w:t>
            </w:r>
            <w:r>
              <w:t>ая</w:t>
            </w:r>
            <w:r w:rsidRPr="00B66F96">
              <w:t xml:space="preserve"> и в дизъюнктивн</w:t>
            </w:r>
            <w:r>
              <w:t>ая нормальные</w:t>
            </w:r>
            <w:r w:rsidRPr="00B66F96">
              <w:t xml:space="preserve"> </w:t>
            </w:r>
            <w:r>
              <w:t>формы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7F27F4" w:rsidRDefault="005B361E" w:rsidP="00184AC5">
            <w:r>
              <w:rPr>
                <w:bCs/>
              </w:rPr>
              <w:t>Логические микросхем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Default="005B361E" w:rsidP="00320919">
            <w:pPr>
              <w:ind w:left="4"/>
            </w:pPr>
            <w:r>
              <w:t>Виды логических микросхем</w:t>
            </w:r>
          </w:p>
          <w:p w:rsidR="005B361E" w:rsidRDefault="005B361E" w:rsidP="00320919">
            <w:pPr>
              <w:ind w:left="4"/>
            </w:pPr>
            <w:r>
              <w:t>Таблицы истинности логических микросхем.</w:t>
            </w:r>
          </w:p>
          <w:p w:rsidR="005B361E" w:rsidRDefault="005B361E" w:rsidP="00320919">
            <w:pPr>
              <w:ind w:left="4"/>
            </w:pPr>
            <w:r>
              <w:t>Временные диаграммы логических микросхем.</w:t>
            </w:r>
          </w:p>
          <w:p w:rsidR="005B361E" w:rsidRPr="007F27F4" w:rsidRDefault="005B361E" w:rsidP="00320919">
            <w:pPr>
              <w:ind w:left="4"/>
            </w:pPr>
            <w:r>
              <w:t>Технологии цифровых микросхем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320919" w:rsidP="00184AC5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5B361E" w:rsidRDefault="005B361E" w:rsidP="00184AC5">
            <w:pPr>
              <w:rPr>
                <w:i/>
              </w:rPr>
            </w:pPr>
            <w:r w:rsidRPr="005B361E">
              <w:t>Синтез электронных схем ЭВМ</w:t>
            </w:r>
            <w:r w:rsidR="00320919" w:rsidRPr="005B361E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pPr>
              <w:ind w:left="4"/>
            </w:pPr>
            <w:r>
              <w:t xml:space="preserve">Синтез в </w:t>
            </w:r>
            <w:proofErr w:type="gramStart"/>
            <w:r>
              <w:t>базисе И</w:t>
            </w:r>
            <w:proofErr w:type="gramEnd"/>
            <w:r>
              <w:t>, ИЛИ, НЕ.</w:t>
            </w:r>
          </w:p>
          <w:p w:rsidR="005B361E" w:rsidRDefault="005B361E" w:rsidP="005B361E">
            <w:pPr>
              <w:ind w:left="4"/>
            </w:pPr>
            <w:r>
              <w:t xml:space="preserve">Синтез в </w:t>
            </w:r>
            <w:proofErr w:type="gramStart"/>
            <w:r>
              <w:t>базисе И</w:t>
            </w:r>
            <w:proofErr w:type="gramEnd"/>
            <w:r>
              <w:t>, НЕ.</w:t>
            </w:r>
          </w:p>
          <w:p w:rsidR="005B361E" w:rsidRDefault="005B361E" w:rsidP="005B361E">
            <w:pPr>
              <w:ind w:left="4"/>
            </w:pPr>
            <w:r>
              <w:t>Синтез в базисе И-НЕ (функция Шеффера).</w:t>
            </w:r>
          </w:p>
          <w:p w:rsidR="005B361E" w:rsidRDefault="005B361E" w:rsidP="005B361E">
            <w:pPr>
              <w:ind w:left="4"/>
            </w:pPr>
            <w:r>
              <w:t>Синтез в базисе ИЛИ, НЕ.</w:t>
            </w:r>
          </w:p>
          <w:p w:rsidR="00320919" w:rsidRPr="007F27F4" w:rsidRDefault="005B361E" w:rsidP="005B361E">
            <w:pPr>
              <w:rPr>
                <w:i/>
              </w:rPr>
            </w:pPr>
            <w:r>
              <w:t>Синтез в базисе ИЛИ-НЕ (стрелка Пирса)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7F27F4" w:rsidRDefault="00320919" w:rsidP="00184AC5">
            <w:r>
              <w:t>Тема 1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5B361E" w:rsidP="00184AC5">
            <w:pPr>
              <w:rPr>
                <w:i/>
              </w:rPr>
            </w:pPr>
            <w:r>
              <w:rPr>
                <w:bCs/>
              </w:rPr>
              <w:t>Минимизация логических фун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r w:rsidRPr="005B361E">
              <w:t>Минимизация с помощью карт Карно.</w:t>
            </w:r>
          </w:p>
          <w:p w:rsidR="005B361E" w:rsidRDefault="005B361E" w:rsidP="005B361E">
            <w:r w:rsidRPr="00B66F96">
              <w:t xml:space="preserve">Примеры </w:t>
            </w:r>
            <w:r>
              <w:t xml:space="preserve">минимизации </w:t>
            </w:r>
            <w:r w:rsidRPr="00B66F96">
              <w:t>для функций 3-х аргументов</w:t>
            </w:r>
            <w:r>
              <w:t>.</w:t>
            </w:r>
          </w:p>
          <w:p w:rsidR="005B361E" w:rsidRPr="00320919" w:rsidRDefault="005B361E" w:rsidP="005B361E">
            <w:r w:rsidRPr="00B66F96">
              <w:t xml:space="preserve">Примеры </w:t>
            </w:r>
            <w:r>
              <w:t xml:space="preserve">минимизации </w:t>
            </w:r>
            <w:r w:rsidRPr="00B66F96">
              <w:t xml:space="preserve">для функций </w:t>
            </w:r>
            <w:r>
              <w:t>4</w:t>
            </w:r>
            <w:r w:rsidRPr="00B66F96">
              <w:t>-х аргументов</w:t>
            </w:r>
            <w:r>
              <w:t>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D23872" w:rsidRDefault="00320919" w:rsidP="00184AC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Pr="007F27F4" w:rsidRDefault="005B361E" w:rsidP="00184AC5">
            <w:pPr>
              <w:rPr>
                <w:b/>
              </w:rPr>
            </w:pPr>
            <w:r>
              <w:rPr>
                <w:b/>
              </w:rPr>
              <w:t>Цифровая техника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5B361E" w:rsidP="00184AC5">
            <w:r>
              <w:rPr>
                <w:bCs/>
              </w:rPr>
              <w:t>Преобразователи произвольных кодов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Default="005B361E" w:rsidP="00320919">
            <w:r>
              <w:t>Составление таблицы истинности преобразователя.</w:t>
            </w:r>
          </w:p>
          <w:p w:rsidR="005B361E" w:rsidRPr="007F27F4" w:rsidRDefault="005B361E" w:rsidP="00320919">
            <w:r>
              <w:t>Синтез преобразователей произвольных кодов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5B361E" w:rsidP="00184AC5">
            <w:r w:rsidRPr="00822431">
              <w:rPr>
                <w:bCs/>
              </w:rPr>
              <w:t>Функциональные узлы комбинаторной логики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r>
              <w:t>Дешифраторы.</w:t>
            </w:r>
          </w:p>
          <w:p w:rsidR="005B361E" w:rsidRDefault="005B361E" w:rsidP="005B361E">
            <w:r>
              <w:t>Шифраторы.</w:t>
            </w:r>
          </w:p>
          <w:p w:rsidR="005B361E" w:rsidRDefault="005B361E" w:rsidP="005B361E">
            <w:r>
              <w:t>Мультиплексоры.</w:t>
            </w:r>
          </w:p>
          <w:p w:rsidR="00320919" w:rsidRPr="007F27F4" w:rsidRDefault="005B361E" w:rsidP="005B361E">
            <w:r>
              <w:t>Компараторы кодов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320919" w:rsidP="00184AC5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5B361E" w:rsidP="00184AC5">
            <w:proofErr w:type="spellStart"/>
            <w:r>
              <w:rPr>
                <w:bCs/>
              </w:rPr>
              <w:t>П</w:t>
            </w:r>
            <w:r w:rsidRPr="00822431">
              <w:rPr>
                <w:bCs/>
              </w:rPr>
              <w:t>оследовательностные</w:t>
            </w:r>
            <w:proofErr w:type="spellEnd"/>
            <w:r w:rsidRPr="00822431">
              <w:rPr>
                <w:bCs/>
              </w:rPr>
              <w:t xml:space="preserve"> функциональные узлы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r>
              <w:t>Триггеры.</w:t>
            </w:r>
          </w:p>
          <w:p w:rsidR="005B361E" w:rsidRDefault="005B361E" w:rsidP="005B361E">
            <w:r>
              <w:t>Классификация триггеров.</w:t>
            </w:r>
          </w:p>
          <w:p w:rsidR="005B361E" w:rsidRDefault="005B361E" w:rsidP="005B361E">
            <w:r w:rsidRPr="00B66F96">
              <w:t>RS-триггер</w:t>
            </w:r>
            <w:r>
              <w:t>.</w:t>
            </w:r>
          </w:p>
          <w:p w:rsidR="005B361E" w:rsidRDefault="005B361E" w:rsidP="005B361E">
            <w:r w:rsidRPr="005B361E">
              <w:t>D</w:t>
            </w:r>
            <w:r w:rsidRPr="00B66F96">
              <w:t>-триггер</w:t>
            </w:r>
            <w:r>
              <w:t>.</w:t>
            </w:r>
          </w:p>
          <w:p w:rsidR="005B361E" w:rsidRPr="00B66F96" w:rsidRDefault="005B361E" w:rsidP="005B361E">
            <w:r w:rsidRPr="00B66F96">
              <w:t>DV-триггер.</w:t>
            </w:r>
          </w:p>
          <w:p w:rsidR="005B361E" w:rsidRDefault="005B361E" w:rsidP="005B361E">
            <w:r w:rsidRPr="005B361E">
              <w:t>T</w:t>
            </w:r>
            <w:r w:rsidRPr="00B66F96">
              <w:t>-триггер</w:t>
            </w:r>
            <w:r>
              <w:t>.</w:t>
            </w:r>
          </w:p>
          <w:p w:rsidR="00320919" w:rsidRDefault="005B361E" w:rsidP="00320919">
            <w:r w:rsidRPr="005B361E">
              <w:t>JK-</w:t>
            </w:r>
            <w:r w:rsidRPr="00B66F96">
              <w:t>триггер</w:t>
            </w:r>
            <w:r>
              <w:t>.</w:t>
            </w:r>
          </w:p>
          <w:p w:rsidR="005B361E" w:rsidRDefault="005B361E" w:rsidP="005B361E">
            <w:r w:rsidRPr="00B66F96">
              <w:t>Регистры памяти</w:t>
            </w:r>
            <w:r>
              <w:t>.</w:t>
            </w:r>
          </w:p>
          <w:p w:rsidR="005B361E" w:rsidRPr="007F27F4" w:rsidRDefault="005B361E" w:rsidP="00320919">
            <w:r w:rsidRPr="00B66F96">
              <w:t>Регистры сдвига</w:t>
            </w:r>
            <w:r>
              <w:t>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320919" w:rsidP="00184AC5">
            <w:pPr>
              <w:rPr>
                <w:b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410253" w:rsidP="00184AC5">
            <w:r w:rsidRPr="00822431">
              <w:rPr>
                <w:bCs/>
              </w:rPr>
              <w:t>Счетные схемы ЭВМ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410253" w:rsidRPr="00410253" w:rsidRDefault="00410253" w:rsidP="00410253">
            <w:r w:rsidRPr="00410253">
              <w:t>Двоичные счетчики.</w:t>
            </w:r>
          </w:p>
          <w:p w:rsidR="00320919" w:rsidRPr="007F27F4" w:rsidRDefault="00410253" w:rsidP="00320919">
            <w:r w:rsidRPr="00410253">
              <w:t>Сумматоры.</w:t>
            </w:r>
          </w:p>
        </w:tc>
      </w:tr>
    </w:tbl>
    <w:p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>
        <w:rPr>
          <w:sz w:val="24"/>
          <w:szCs w:val="24"/>
        </w:rPr>
        <w:t xml:space="preserve">на 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 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 xml:space="preserve">, отведенного учебным планом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 xml:space="preserve">внеаудиторное время </w:t>
      </w:r>
      <w:r w:rsidRPr="000F513B">
        <w:rPr>
          <w:sz w:val="24"/>
          <w:szCs w:val="24"/>
        </w:rPr>
        <w:lastRenderedPageBreak/>
        <w:t>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 xml:space="preserve">подготовку к </w:t>
      </w:r>
      <w:r>
        <w:rPr>
          <w:sz w:val="24"/>
          <w:szCs w:val="24"/>
        </w:rPr>
        <w:t>лабораторным занятиям</w:t>
      </w:r>
      <w:r w:rsidRPr="001758B0">
        <w:rPr>
          <w:sz w:val="24"/>
          <w:szCs w:val="24"/>
        </w:rPr>
        <w:t>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изучение учебных пособий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 выполнению лабораторных работ и отчетов по ним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 xml:space="preserve">подготовку к контрольной работе 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 xml:space="preserve">подготовку к </w:t>
      </w:r>
      <w:r w:rsidR="00410253">
        <w:rPr>
          <w:sz w:val="24"/>
          <w:szCs w:val="24"/>
        </w:rPr>
        <w:t>тести</w:t>
      </w:r>
      <w:r w:rsidR="00704E87">
        <w:rPr>
          <w:sz w:val="24"/>
          <w:szCs w:val="24"/>
        </w:rPr>
        <w:t>р</w:t>
      </w:r>
      <w:r w:rsidR="00410253">
        <w:rPr>
          <w:sz w:val="24"/>
          <w:szCs w:val="24"/>
        </w:rPr>
        <w:t>ованию</w:t>
      </w:r>
      <w:r w:rsidRPr="001758B0">
        <w:rPr>
          <w:sz w:val="24"/>
          <w:szCs w:val="24"/>
        </w:rPr>
        <w:t>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 промежуточной аттестации в течение семестра.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индивидуальную работу с обучающимися и включает в себя:</w:t>
      </w:r>
    </w:p>
    <w:p w:rsidR="005A10AA" w:rsidRPr="00F65DCD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</w:p>
    <w:p w:rsidR="005A10AA" w:rsidRPr="00A1148A" w:rsidRDefault="005A10AA" w:rsidP="005A10AA">
      <w:pPr>
        <w:ind w:firstLine="709"/>
        <w:jc w:val="both"/>
        <w:rPr>
          <w:sz w:val="24"/>
          <w:szCs w:val="24"/>
        </w:rPr>
      </w:pPr>
      <w:r w:rsidRPr="00A41EC9">
        <w:rPr>
          <w:sz w:val="24"/>
          <w:szCs w:val="24"/>
        </w:rPr>
        <w:t>Перечень разделов/тем/, полностью или частично отнесенных на самостоятельное изучение с последующим контролем:</w:t>
      </w:r>
    </w:p>
    <w:p w:rsidR="00F062CE" w:rsidRDefault="00F062CE" w:rsidP="00F062CE"/>
    <w:p w:rsidR="00A71A5A" w:rsidRDefault="00A71A5A" w:rsidP="00A71A5A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A71A5A" w:rsidRPr="008448CC" w:rsidTr="00184AC5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Pr="00DE1A9D" w:rsidRDefault="00A71A5A" w:rsidP="00184AC5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Pr="00DE1A9D" w:rsidRDefault="00A71A5A" w:rsidP="00184AC5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1758B0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Pr="00DE1A9D" w:rsidRDefault="00A71A5A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Default="00A71A5A" w:rsidP="00184AC5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A71A5A" w:rsidRPr="00DE1A9D" w:rsidRDefault="00A71A5A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A71A5A" w:rsidRPr="00DE1A9D" w:rsidRDefault="00A71A5A" w:rsidP="00184AC5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A71A5A" w:rsidRPr="008448CC" w:rsidTr="00184AC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71A5A" w:rsidRPr="00D23872" w:rsidRDefault="00A71A5A" w:rsidP="00184AC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1758B0" w:rsidRDefault="00410253" w:rsidP="00184AC5">
            <w:pPr>
              <w:rPr>
                <w:b/>
              </w:rPr>
            </w:pPr>
            <w:r w:rsidRPr="00822431">
              <w:rPr>
                <w:b/>
              </w:rPr>
              <w:t>Логические основы ЭВМ</w:t>
            </w:r>
          </w:p>
        </w:tc>
      </w:tr>
      <w:tr w:rsidR="00A71A5A" w:rsidRPr="008448CC" w:rsidTr="00184AC5">
        <w:trPr>
          <w:trHeight w:val="746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71A5A" w:rsidRPr="00E82E96" w:rsidRDefault="00A71A5A" w:rsidP="00184AC5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8723BE" w:rsidRDefault="00410253" w:rsidP="00410253">
            <w:pPr>
              <w:rPr>
                <w:bCs/>
                <w:i/>
              </w:rPr>
            </w:pPr>
            <w:r>
              <w:rPr>
                <w:bCs/>
              </w:rPr>
              <w:t>Преобразование в конъюнктивную и в дизъюнктив</w:t>
            </w:r>
            <w:r w:rsidRPr="00410253">
              <w:rPr>
                <w:bCs/>
              </w:rPr>
              <w:t>ную форму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410253" w:rsidRDefault="00A71A5A" w:rsidP="00410253">
            <w:r>
              <w:t xml:space="preserve">Изучить </w:t>
            </w:r>
            <w:r w:rsidR="00410253">
              <w:t xml:space="preserve">правила преобразования к </w:t>
            </w:r>
            <w:r w:rsidR="00410253" w:rsidRPr="00410253">
              <w:t>конъюнктивн</w:t>
            </w:r>
            <w:r w:rsidR="00410253">
              <w:t>ой</w:t>
            </w:r>
            <w:r w:rsidR="00410253" w:rsidRPr="00410253">
              <w:t xml:space="preserve"> и в дизъюнктивн</w:t>
            </w:r>
            <w:r w:rsidR="00410253">
              <w:t>ой</w:t>
            </w:r>
            <w:r w:rsidR="00410253" w:rsidRPr="00410253">
              <w:t xml:space="preserve"> </w:t>
            </w:r>
            <w:r w:rsidR="00410253">
              <w:t>нормальной форме.</w:t>
            </w:r>
          </w:p>
          <w:p w:rsidR="00A71A5A" w:rsidRPr="00410253" w:rsidRDefault="00410253" w:rsidP="00410253">
            <w:r>
              <w:t>Самостоятельно п</w:t>
            </w:r>
            <w:r w:rsidRPr="00410253">
              <w:t>реобразов</w:t>
            </w:r>
            <w:r>
              <w:t>ать</w:t>
            </w:r>
            <w:r w:rsidRPr="00410253">
              <w:t xml:space="preserve"> сложны</w:t>
            </w:r>
            <w:r>
              <w:t xml:space="preserve">е </w:t>
            </w:r>
            <w:r w:rsidRPr="00410253">
              <w:t>высказывани</w:t>
            </w:r>
            <w:r>
              <w:t>я</w:t>
            </w:r>
            <w:r w:rsidRPr="00410253">
              <w:t xml:space="preserve"> в конъюнктивную и в дизъюнктивную форм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8723BE" w:rsidRDefault="00A71A5A" w:rsidP="00184AC5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1758B0" w:rsidRDefault="00A71A5A" w:rsidP="00184AC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410253" w:rsidRPr="008448CC" w:rsidTr="006C620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10253" w:rsidRPr="00D23872" w:rsidRDefault="00410253" w:rsidP="006C620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410253" w:rsidRPr="001758B0" w:rsidRDefault="00410253" w:rsidP="006C6204">
            <w:pPr>
              <w:rPr>
                <w:b/>
              </w:rPr>
            </w:pPr>
            <w:r>
              <w:rPr>
                <w:b/>
              </w:rPr>
              <w:t>Цифровая техника</w:t>
            </w:r>
          </w:p>
        </w:tc>
      </w:tr>
      <w:tr w:rsidR="00A71A5A" w:rsidRPr="008448CC" w:rsidTr="00184AC5">
        <w:trPr>
          <w:trHeight w:val="74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71A5A" w:rsidRDefault="00A71A5A" w:rsidP="00184AC5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Pr="00410253" w:rsidRDefault="00410253" w:rsidP="00184AC5">
            <w:pPr>
              <w:rPr>
                <w:bCs/>
              </w:rPr>
            </w:pPr>
            <w:r>
              <w:rPr>
                <w:bCs/>
              </w:rPr>
              <w:t>Временные диаграммы тригге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Pr="00410253" w:rsidRDefault="00A71A5A" w:rsidP="00410253">
            <w:r>
              <w:t xml:space="preserve">Изучить </w:t>
            </w:r>
            <w:r w:rsidR="00410253">
              <w:t>правила построения временных диаграмм. Построить временные диаграммы для основных видов триггеров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Pr="008723BE" w:rsidRDefault="00A71A5A" w:rsidP="00184AC5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Default="00A71A5A" w:rsidP="00184AC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A71A5A" w:rsidRDefault="00A71A5A" w:rsidP="00F062CE"/>
    <w:p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A71A5A" w:rsidRPr="000410E4" w:rsidRDefault="00A71A5A" w:rsidP="00A71A5A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7D6EFB">
        <w:rPr>
          <w:rFonts w:eastAsiaTheme="minorHAnsi"/>
          <w:noProof/>
          <w:szCs w:val="24"/>
          <w:lang w:eastAsia="en-US"/>
        </w:rPr>
        <w:t>ДИСЦИПЛИН</w:t>
      </w:r>
      <w:r w:rsidR="00DC09A5" w:rsidRPr="007D6EFB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7D6EFB" w:rsidRDefault="00E36EF2" w:rsidP="00E36EF2">
      <w:pPr>
        <w:pStyle w:val="2"/>
        <w:rPr>
          <w:color w:val="000000"/>
        </w:rPr>
      </w:pPr>
      <w:r w:rsidRPr="005D2E1B">
        <w:t xml:space="preserve">Соотнесение планируемых результатов обучения с уровнями </w:t>
      </w:r>
      <w:r w:rsidR="007D6EFB">
        <w:rPr>
          <w:color w:val="000000"/>
        </w:rPr>
        <w:t>сформированности компетенци</w:t>
      </w:r>
      <w:r w:rsidR="00E966D1">
        <w:rPr>
          <w:color w:val="000000"/>
        </w:rPr>
        <w:t>и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7D6EFB" w:rsidRPr="0004716C" w:rsidTr="00184AC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7D6EFB" w:rsidRPr="0004716C" w:rsidRDefault="007D6EFB" w:rsidP="00184AC5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7D6EFB" w:rsidRPr="0004716C" w:rsidRDefault="007D6EFB" w:rsidP="00184AC5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7D6EFB" w:rsidRPr="0004716C" w:rsidRDefault="007D6EFB" w:rsidP="00184AC5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7D6EFB" w:rsidRPr="009C78F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</w:tc>
      </w:tr>
      <w:tr w:rsidR="007D6EFB" w:rsidRPr="0004716C" w:rsidTr="00184AC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7D6EFB" w:rsidRPr="0004716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:rsidR="007D6EFB" w:rsidRPr="008549C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7D6EFB" w:rsidRPr="008549C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7D6EFB" w:rsidRPr="0004716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7D6EFB" w:rsidRPr="008549C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6B5E0E" w:rsidRPr="0004716C" w:rsidTr="00184AC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6B5E0E" w:rsidRPr="0004716C" w:rsidRDefault="006B5E0E" w:rsidP="00184AC5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6B5E0E" w:rsidRPr="0004716C" w:rsidRDefault="006B5E0E" w:rsidP="00184AC5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6B5E0E" w:rsidRPr="0004716C" w:rsidRDefault="006B5E0E" w:rsidP="00184AC5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6B5E0E" w:rsidRPr="0004716C" w:rsidRDefault="006B5E0E" w:rsidP="00184AC5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442FFC" w:rsidRPr="00EE07D2" w:rsidRDefault="00442FFC" w:rsidP="00442FFC">
            <w:pPr>
              <w:pStyle w:val="pboth"/>
              <w:spacing w:before="0" w:beforeAutospacing="0" w:after="0" w:afterAutospacing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681478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1:</w:t>
            </w:r>
          </w:p>
          <w:p w:rsidR="00442FFC" w:rsidRDefault="00442FFC" w:rsidP="00442FF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1</w:t>
            </w:r>
          </w:p>
          <w:p w:rsidR="00CD3E00" w:rsidRPr="00EE07D2" w:rsidRDefault="00CD3E00" w:rsidP="00CD3E00">
            <w:pPr>
              <w:pStyle w:val="pboth"/>
              <w:spacing w:before="0" w:beforeAutospacing="0" w:after="0" w:afterAutospacing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681478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7:</w:t>
            </w:r>
          </w:p>
          <w:p w:rsidR="00CD3E00" w:rsidRDefault="00CD3E00" w:rsidP="00CD3E0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7.2</w:t>
            </w:r>
          </w:p>
          <w:p w:rsidR="006B5E0E" w:rsidRPr="00CB7A7B" w:rsidRDefault="006B5E0E" w:rsidP="00442FFC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6B5E0E" w:rsidRPr="0004716C" w:rsidRDefault="006B5E0E" w:rsidP="00184AC5">
            <w:pPr>
              <w:rPr>
                <w:b/>
                <w:sz w:val="20"/>
                <w:szCs w:val="20"/>
              </w:rPr>
            </w:pPr>
          </w:p>
        </w:tc>
      </w:tr>
      <w:tr w:rsidR="006B5E0E" w:rsidRPr="0004716C" w:rsidTr="00184AC5">
        <w:trPr>
          <w:trHeight w:val="283"/>
        </w:trPr>
        <w:tc>
          <w:tcPr>
            <w:tcW w:w="2045" w:type="dxa"/>
          </w:tcPr>
          <w:p w:rsidR="006B5E0E" w:rsidRPr="0004716C" w:rsidRDefault="006B5E0E" w:rsidP="00184AC5">
            <w:r w:rsidRPr="0004716C">
              <w:t>высокий</w:t>
            </w:r>
          </w:p>
        </w:tc>
        <w:tc>
          <w:tcPr>
            <w:tcW w:w="1726" w:type="dxa"/>
          </w:tcPr>
          <w:p w:rsidR="006B5E0E" w:rsidRPr="0004716C" w:rsidRDefault="006B5E0E" w:rsidP="00184AC5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:rsidR="006B5E0E" w:rsidRPr="0004716C" w:rsidRDefault="006B5E0E" w:rsidP="00184AC5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6B5E0E" w:rsidRPr="0004716C" w:rsidRDefault="006B5E0E" w:rsidP="00184AC5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6B5E0E" w:rsidRPr="0004716C" w:rsidRDefault="006B5E0E" w:rsidP="00184AC5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6B5E0E" w:rsidRPr="00590FE2" w:rsidRDefault="006B5E0E" w:rsidP="00184AC5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6B5E0E" w:rsidRPr="00CB7A7B" w:rsidRDefault="006B5E0E" w:rsidP="00184AC5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Обучающийся:</w:t>
            </w:r>
          </w:p>
          <w:p w:rsid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п</w:t>
            </w:r>
            <w:r w:rsidRPr="00CB1DFA">
              <w:rPr>
                <w:rFonts w:eastAsia="Times New Roman"/>
                <w:szCs w:val="24"/>
              </w:rPr>
              <w:t>рименяет правила проверки работоспособности составленной схемы;</w:t>
            </w:r>
          </w:p>
          <w:p w:rsidR="006B5E0E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разрабатывает</w:t>
            </w:r>
            <w:r w:rsidRPr="00CB1DFA">
              <w:rPr>
                <w:rFonts w:eastAsia="Times New Roman"/>
                <w:szCs w:val="24"/>
              </w:rPr>
              <w:t xml:space="preserve"> по содержат</w:t>
            </w:r>
            <w:r>
              <w:rPr>
                <w:rFonts w:eastAsia="Times New Roman"/>
                <w:szCs w:val="24"/>
              </w:rPr>
              <w:t xml:space="preserve">ельному описанию устройства </w:t>
            </w:r>
            <w:r w:rsidRPr="00CB1DFA">
              <w:rPr>
                <w:rFonts w:eastAsia="Times New Roman"/>
                <w:szCs w:val="24"/>
              </w:rPr>
              <w:t>его логическую схему</w:t>
            </w:r>
            <w:r>
              <w:rPr>
                <w:rFonts w:eastAsia="Times New Roman"/>
                <w:szCs w:val="24"/>
              </w:rPr>
              <w:t>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использует</w:t>
            </w:r>
            <w:r w:rsidRPr="00CB1DFA">
              <w:rPr>
                <w:rFonts w:eastAsia="Times New Roman"/>
                <w:szCs w:val="24"/>
              </w:rPr>
              <w:t xml:space="preserve"> программы для составления логических схем</w:t>
            </w:r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3220" w:type="dxa"/>
          </w:tcPr>
          <w:p w:rsidR="006B5E0E" w:rsidRPr="00590FE2" w:rsidRDefault="006B5E0E" w:rsidP="00184AC5">
            <w:pPr>
              <w:rPr>
                <w:sz w:val="21"/>
                <w:szCs w:val="21"/>
              </w:rPr>
            </w:pPr>
          </w:p>
        </w:tc>
      </w:tr>
      <w:tr w:rsidR="007D6EFB" w:rsidRPr="0004716C" w:rsidTr="00184AC5">
        <w:trPr>
          <w:trHeight w:val="283"/>
        </w:trPr>
        <w:tc>
          <w:tcPr>
            <w:tcW w:w="2045" w:type="dxa"/>
          </w:tcPr>
          <w:p w:rsidR="007D6EFB" w:rsidRPr="0004716C" w:rsidRDefault="007D6EFB" w:rsidP="00184AC5">
            <w:r w:rsidRPr="0004716C">
              <w:t>повышенный</w:t>
            </w:r>
          </w:p>
        </w:tc>
        <w:tc>
          <w:tcPr>
            <w:tcW w:w="1726" w:type="dxa"/>
          </w:tcPr>
          <w:p w:rsidR="007D6EFB" w:rsidRPr="0004716C" w:rsidRDefault="007D6EFB" w:rsidP="00184AC5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7D6EFB" w:rsidRPr="00CB7A7B" w:rsidRDefault="007D6EFB" w:rsidP="00184AC5">
            <w:pPr>
              <w:tabs>
                <w:tab w:val="left" w:pos="293"/>
              </w:tabs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7D6EFB" w:rsidRPr="00CB7A7B" w:rsidRDefault="007D6EFB" w:rsidP="00184AC5">
            <w:pPr>
              <w:rPr>
                <w:iCs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Обучающийся:</w:t>
            </w:r>
          </w:p>
          <w:p w:rsidR="006B5E0E" w:rsidRPr="00442FFC" w:rsidRDefault="00442FFC" w:rsidP="00FA2A19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з</w:t>
            </w:r>
            <w:r w:rsidRPr="00CB1DFA">
              <w:rPr>
                <w:rFonts w:eastAsia="Times New Roman"/>
                <w:szCs w:val="24"/>
              </w:rPr>
              <w:t xml:space="preserve">нает основные </w:t>
            </w:r>
            <w:proofErr w:type="spellStart"/>
            <w:r w:rsidRPr="00CB1DFA">
              <w:rPr>
                <w:rFonts w:eastAsia="Times New Roman"/>
                <w:szCs w:val="24"/>
              </w:rPr>
              <w:t>последовательностные</w:t>
            </w:r>
            <w:proofErr w:type="spellEnd"/>
            <w:r w:rsidRPr="00CB1DFA">
              <w:rPr>
                <w:rFonts w:eastAsia="Times New Roman"/>
                <w:szCs w:val="24"/>
              </w:rPr>
              <w:t xml:space="preserve"> схем</w:t>
            </w:r>
            <w:r>
              <w:rPr>
                <w:rFonts w:eastAsia="Times New Roman"/>
                <w:szCs w:val="24"/>
              </w:rPr>
              <w:t>ы;</w:t>
            </w:r>
          </w:p>
          <w:p w:rsidR="00442FFC" w:rsidRPr="00442FFC" w:rsidRDefault="00442FFC" w:rsidP="00FA2A19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у</w:t>
            </w:r>
            <w:r w:rsidRPr="00CB1DFA">
              <w:rPr>
                <w:rFonts w:eastAsia="Times New Roman"/>
                <w:szCs w:val="24"/>
              </w:rPr>
              <w:t>меет составлять логические схемы по таблице истинности</w:t>
            </w:r>
            <w:r>
              <w:rPr>
                <w:rFonts w:eastAsia="Times New Roman"/>
                <w:szCs w:val="24"/>
              </w:rPr>
              <w:t>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умеет минимизировать логические выражения;</w:t>
            </w:r>
          </w:p>
          <w:p w:rsidR="00442FFC" w:rsidRPr="00CB7A7B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знает</w:t>
            </w:r>
            <w:r w:rsidRPr="00CB1DFA">
              <w:rPr>
                <w:rFonts w:eastAsia="Times New Roman"/>
                <w:szCs w:val="24"/>
              </w:rPr>
              <w:t xml:space="preserve"> программы для составления логических схем</w:t>
            </w:r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3220" w:type="dxa"/>
          </w:tcPr>
          <w:p w:rsidR="007D6EFB" w:rsidRPr="00590FE2" w:rsidRDefault="007D6EFB" w:rsidP="00184AC5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7D6EFB" w:rsidRPr="0004716C" w:rsidTr="00184AC5">
        <w:trPr>
          <w:trHeight w:val="283"/>
        </w:trPr>
        <w:tc>
          <w:tcPr>
            <w:tcW w:w="2045" w:type="dxa"/>
          </w:tcPr>
          <w:p w:rsidR="007D6EFB" w:rsidRPr="0004716C" w:rsidRDefault="007D6EFB" w:rsidP="00184AC5">
            <w:r w:rsidRPr="0004716C">
              <w:t>базовый</w:t>
            </w:r>
          </w:p>
        </w:tc>
        <w:tc>
          <w:tcPr>
            <w:tcW w:w="1726" w:type="dxa"/>
          </w:tcPr>
          <w:p w:rsidR="007D6EFB" w:rsidRPr="0004716C" w:rsidRDefault="007D6EFB" w:rsidP="00184AC5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lastRenderedPageBreak/>
              <w:t>зачтено (удовлетворительно)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7D6EFB" w:rsidRPr="00590FE2" w:rsidRDefault="007D6EFB" w:rsidP="00184AC5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7D6EFB" w:rsidRPr="00CB7A7B" w:rsidRDefault="007D6EFB" w:rsidP="00184AC5">
            <w:pPr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Обучающийся:</w:t>
            </w:r>
          </w:p>
          <w:p w:rsidR="006B5E0E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442FFC">
              <w:lastRenderedPageBreak/>
              <w:t>знает основные понятия схемотехники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442FFC">
              <w:t>знает основные логические функции, на которых построен аппарат математической логики;</w:t>
            </w:r>
          </w:p>
          <w:p w:rsid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к</w:t>
            </w:r>
            <w:r w:rsidRPr="00442FFC">
              <w:t>лассифицирует комбинационные схемы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а</w:t>
            </w:r>
            <w:r w:rsidRPr="00CB1DFA">
              <w:rPr>
                <w:rFonts w:eastAsia="Times New Roman"/>
                <w:szCs w:val="24"/>
              </w:rPr>
              <w:t>нализирует требования, предъявляемые к разрабатываемой схеме</w:t>
            </w:r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3220" w:type="dxa"/>
          </w:tcPr>
          <w:p w:rsidR="007D6EFB" w:rsidRPr="00590FE2" w:rsidRDefault="007D6EFB" w:rsidP="00184AC5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7D6EFB" w:rsidRPr="0004716C" w:rsidTr="00184AC5">
        <w:trPr>
          <w:trHeight w:val="283"/>
        </w:trPr>
        <w:tc>
          <w:tcPr>
            <w:tcW w:w="2045" w:type="dxa"/>
          </w:tcPr>
          <w:p w:rsidR="007D6EFB" w:rsidRPr="0004716C" w:rsidRDefault="007D6EFB" w:rsidP="00184AC5">
            <w:r w:rsidRPr="0004716C">
              <w:t>низкий</w:t>
            </w:r>
          </w:p>
        </w:tc>
        <w:tc>
          <w:tcPr>
            <w:tcW w:w="1726" w:type="dxa"/>
          </w:tcPr>
          <w:p w:rsidR="007D6EFB" w:rsidRPr="0004716C" w:rsidRDefault="007D6EFB" w:rsidP="00184AC5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7D6EFB" w:rsidRPr="00442FFC" w:rsidRDefault="007D6EFB" w:rsidP="00184AC5">
            <w:pPr>
              <w:rPr>
                <w:iCs/>
                <w:sz w:val="21"/>
                <w:szCs w:val="21"/>
              </w:rPr>
            </w:pPr>
            <w:r w:rsidRPr="00442FFC">
              <w:rPr>
                <w:iCs/>
                <w:sz w:val="21"/>
                <w:szCs w:val="21"/>
              </w:rPr>
              <w:t>Обучающийся: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</w:t>
            </w:r>
            <w:r>
              <w:rPr>
                <w:iCs/>
                <w:sz w:val="21"/>
                <w:szCs w:val="21"/>
              </w:rPr>
              <w:t>а;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7D6EF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не знает</w:t>
            </w:r>
            <w:r>
              <w:rPr>
                <w:sz w:val="21"/>
                <w:szCs w:val="21"/>
              </w:rPr>
              <w:t xml:space="preserve"> основных </w:t>
            </w:r>
            <w:r w:rsidR="00D55D6B">
              <w:rPr>
                <w:sz w:val="21"/>
                <w:szCs w:val="21"/>
              </w:rPr>
              <w:t>понятий схемотехники</w:t>
            </w:r>
            <w:r>
              <w:rPr>
                <w:sz w:val="21"/>
                <w:szCs w:val="21"/>
              </w:rPr>
              <w:t>;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не способен </w:t>
            </w:r>
            <w:r w:rsidR="00D55D6B">
              <w:rPr>
                <w:sz w:val="21"/>
                <w:szCs w:val="21"/>
              </w:rPr>
              <w:t>разработать схему логического устройства</w:t>
            </w:r>
            <w:r>
              <w:rPr>
                <w:sz w:val="21"/>
                <w:szCs w:val="21"/>
              </w:rPr>
              <w:t>;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7D6EFB" w:rsidRPr="00CB7A7B" w:rsidRDefault="007D6EFB" w:rsidP="00FA2A19">
            <w:pPr>
              <w:numPr>
                <w:ilvl w:val="0"/>
                <w:numId w:val="13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CB7A7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7D6EFB" w:rsidRPr="007D6EFB" w:rsidRDefault="007D6EFB" w:rsidP="007D6EFB"/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E7703" w:rsidRPr="0021441B" w:rsidRDefault="001E7703" w:rsidP="00FA2A19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>
        <w:rPr>
          <w:rFonts w:eastAsia="Times New Roman"/>
          <w:bCs/>
          <w:sz w:val="24"/>
          <w:szCs w:val="24"/>
        </w:rPr>
        <w:t xml:space="preserve">контроля самостоятельной работы об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>
        <w:rPr>
          <w:rFonts w:eastAsia="Times New Roman"/>
          <w:bCs/>
          <w:sz w:val="24"/>
          <w:szCs w:val="24"/>
        </w:rPr>
        <w:t xml:space="preserve">очной аттестации по </w:t>
      </w:r>
      <w:r w:rsidRPr="00830CBD">
        <w:rPr>
          <w:rFonts w:eastAsia="Times New Roman"/>
          <w:bCs/>
          <w:sz w:val="24"/>
          <w:szCs w:val="24"/>
        </w:rPr>
        <w:t>учебной дисциплине «</w:t>
      </w:r>
      <w:r w:rsidR="00D55D6B">
        <w:rPr>
          <w:rFonts w:eastAsia="Times New Roman"/>
          <w:bCs/>
          <w:sz w:val="24"/>
          <w:szCs w:val="24"/>
        </w:rPr>
        <w:t>Схемотехника</w:t>
      </w:r>
      <w:r w:rsidRPr="00830CBD">
        <w:rPr>
          <w:rFonts w:eastAsia="Times New Roman"/>
          <w:b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уровень сформированности у обучающихся компетенций</w:t>
      </w:r>
      <w:r>
        <w:rPr>
          <w:rFonts w:eastAsia="Times New Roman"/>
          <w:bCs/>
          <w:sz w:val="24"/>
          <w:szCs w:val="24"/>
        </w:rPr>
        <w:t xml:space="preserve"> и запланированных результатов обучения 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>указанных в разделе 2 настоящей программы</w:t>
      </w:r>
      <w:r>
        <w:rPr>
          <w:rFonts w:eastAsia="Times New Roman"/>
          <w:bCs/>
          <w:sz w:val="24"/>
          <w:szCs w:val="24"/>
        </w:rPr>
        <w:t>.</w:t>
      </w:r>
    </w:p>
    <w:p w:rsidR="00704E87" w:rsidRDefault="00704E87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>
        <w:br w:type="page"/>
      </w:r>
    </w:p>
    <w:p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1E7703" w:rsidTr="00184AC5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1E7703" w:rsidRPr="00D23F40" w:rsidRDefault="001E7703" w:rsidP="00184AC5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1E7703" w:rsidRPr="00D23F40" w:rsidRDefault="001E7703" w:rsidP="00184AC5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1E7703" w:rsidRPr="00D23F40" w:rsidRDefault="001E7703" w:rsidP="00FA2A19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1E7703" w:rsidTr="001E7703">
        <w:trPr>
          <w:trHeight w:val="5310"/>
        </w:trPr>
        <w:tc>
          <w:tcPr>
            <w:tcW w:w="993" w:type="dxa"/>
          </w:tcPr>
          <w:p w:rsidR="001E7703" w:rsidRPr="00830CBD" w:rsidRDefault="001E7703" w:rsidP="00184AC5">
            <w:r w:rsidRPr="00830CBD">
              <w:t>1</w:t>
            </w:r>
          </w:p>
        </w:tc>
        <w:tc>
          <w:tcPr>
            <w:tcW w:w="3827" w:type="dxa"/>
          </w:tcPr>
          <w:p w:rsidR="001E7703" w:rsidRPr="00830CBD" w:rsidRDefault="001E7703" w:rsidP="00184AC5">
            <w:pPr>
              <w:ind w:left="42"/>
            </w:pPr>
            <w:r>
              <w:t>Лабораторная работа №1 по теме «</w:t>
            </w:r>
            <w:r w:rsidR="00D55D6B" w:rsidRPr="005B361E">
              <w:t>Синтез электронных схем ЭВМ</w:t>
            </w:r>
            <w:r>
              <w:t>»</w:t>
            </w:r>
          </w:p>
        </w:tc>
        <w:tc>
          <w:tcPr>
            <w:tcW w:w="9723" w:type="dxa"/>
          </w:tcPr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1. Выписать исходную формулу по таблице истинности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 xml:space="preserve">2. Нарисовать </w:t>
            </w:r>
            <w:proofErr w:type="spellStart"/>
            <w:r w:rsidRPr="00D55D6B">
              <w:rPr>
                <w:szCs w:val="28"/>
              </w:rPr>
              <w:t>неминимизированную</w:t>
            </w:r>
            <w:proofErr w:type="spellEnd"/>
            <w:r w:rsidRPr="00D55D6B">
              <w:rPr>
                <w:szCs w:val="28"/>
              </w:rPr>
              <w:t xml:space="preserve"> схему устройства в </w:t>
            </w:r>
            <w:proofErr w:type="gramStart"/>
            <w:r w:rsidRPr="00D55D6B">
              <w:rPr>
                <w:szCs w:val="28"/>
              </w:rPr>
              <w:t>базисе И</w:t>
            </w:r>
            <w:proofErr w:type="gramEnd"/>
            <w:r w:rsidRPr="00D55D6B">
              <w:rPr>
                <w:szCs w:val="28"/>
              </w:rPr>
              <w:t>, ИЛИ, НЕ. Указать необходимое количество микросхем каждого вида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3. Выполнить минимизацию формулы с помощью карты Карно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4. Выполнить синтез схемы в заданном базисе. Указать необходимое количество микросхем каждого вида.</w:t>
            </w:r>
          </w:p>
          <w:p w:rsidR="001E7703" w:rsidRDefault="001E7703" w:rsidP="00D55D6B">
            <w:pPr>
              <w:ind w:left="34"/>
              <w:jc w:val="both"/>
            </w:pPr>
          </w:p>
          <w:p w:rsidR="00D55D6B" w:rsidRPr="00830CBD" w:rsidRDefault="00D55D6B" w:rsidP="00D55D6B">
            <w:pPr>
              <w:ind w:left="34"/>
              <w:jc w:val="both"/>
            </w:pPr>
            <w:r>
              <w:object w:dxaOrig="6000" w:dyaOrig="5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0pt;height:264pt" o:ole="">
                  <v:imagedata r:id="rId16" o:title=""/>
                </v:shape>
                <o:OLEObject Type="Embed" ProgID="PBrush" ShapeID="_x0000_i1025" DrawAspect="Content" ObjectID="_1714220231" r:id="rId17"/>
              </w:object>
            </w:r>
          </w:p>
        </w:tc>
      </w:tr>
      <w:tr w:rsidR="001E7703" w:rsidTr="001E7703">
        <w:trPr>
          <w:trHeight w:val="3042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2</w:t>
            </w:r>
          </w:p>
        </w:tc>
        <w:tc>
          <w:tcPr>
            <w:tcW w:w="3827" w:type="dxa"/>
          </w:tcPr>
          <w:p w:rsidR="001E7703" w:rsidRPr="00830CBD" w:rsidRDefault="001E7703" w:rsidP="001E7703">
            <w:pPr>
              <w:ind w:left="42"/>
            </w:pPr>
            <w:r>
              <w:t>Лабораторная работа №2 по теме «</w:t>
            </w:r>
            <w:r w:rsidR="00D55D6B">
              <w:rPr>
                <w:bCs/>
              </w:rPr>
              <w:t>Минимизация логических функций</w:t>
            </w:r>
            <w:r>
              <w:t>»</w:t>
            </w:r>
          </w:p>
        </w:tc>
        <w:tc>
          <w:tcPr>
            <w:tcW w:w="9723" w:type="dxa"/>
          </w:tcPr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1. Выписать исходную формулу по таблице истинности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2. Выполнить минимизацию формулы с помощью карты Карно.</w:t>
            </w:r>
          </w:p>
          <w:p w:rsidR="001E7703" w:rsidRDefault="001E7703" w:rsidP="00D55D6B">
            <w:pPr>
              <w:pStyle w:val="18"/>
              <w:tabs>
                <w:tab w:val="left" w:pos="993"/>
              </w:tabs>
              <w:spacing w:before="0" w:after="0"/>
              <w:ind w:left="34"/>
              <w:jc w:val="both"/>
              <w:rPr>
                <w:sz w:val="22"/>
                <w:szCs w:val="28"/>
              </w:rPr>
            </w:pPr>
          </w:p>
          <w:p w:rsidR="00D55D6B" w:rsidRPr="001E7703" w:rsidRDefault="00D55D6B" w:rsidP="00D55D6B">
            <w:pPr>
              <w:pStyle w:val="18"/>
              <w:tabs>
                <w:tab w:val="left" w:pos="993"/>
              </w:tabs>
              <w:spacing w:before="0" w:after="0"/>
              <w:ind w:left="34"/>
              <w:jc w:val="both"/>
              <w:rPr>
                <w:sz w:val="22"/>
                <w:szCs w:val="28"/>
              </w:rPr>
            </w:pPr>
            <w:r>
              <w:object w:dxaOrig="6210" w:dyaOrig="8820">
                <v:shape id="_x0000_i1026" type="#_x0000_t75" style="width:216.75pt;height:307.5pt" o:ole="">
                  <v:imagedata r:id="rId18" o:title=""/>
                </v:shape>
                <o:OLEObject Type="Embed" ProgID="PBrush" ShapeID="_x0000_i1026" DrawAspect="Content" ObjectID="_1714220232" r:id="rId19"/>
              </w:object>
            </w:r>
          </w:p>
        </w:tc>
      </w:tr>
      <w:tr w:rsidR="001E7703" w:rsidTr="001E7703">
        <w:trPr>
          <w:trHeight w:val="3468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3</w:t>
            </w:r>
          </w:p>
        </w:tc>
        <w:tc>
          <w:tcPr>
            <w:tcW w:w="3827" w:type="dxa"/>
          </w:tcPr>
          <w:p w:rsidR="001E7703" w:rsidRPr="00830CBD" w:rsidRDefault="001E7703" w:rsidP="001E7703">
            <w:pPr>
              <w:ind w:left="42"/>
            </w:pPr>
            <w:r>
              <w:t>Лабораторная работа № 3 теме «</w:t>
            </w:r>
            <w:r w:rsidR="00D55D6B">
              <w:rPr>
                <w:bCs/>
              </w:rPr>
              <w:t>Преобразователи произвольных кодов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D55D6B" w:rsidRPr="00D55D6B" w:rsidRDefault="00D55D6B" w:rsidP="00D55D6B">
            <w:pPr>
              <w:jc w:val="both"/>
            </w:pPr>
            <w:r w:rsidRPr="00D55D6B">
              <w:t>1. Выписать таблицу истинности преобразователя.</w:t>
            </w:r>
          </w:p>
          <w:p w:rsidR="00D55D6B" w:rsidRPr="00D55D6B" w:rsidRDefault="00D55D6B" w:rsidP="00D55D6B">
            <w:pPr>
              <w:jc w:val="both"/>
            </w:pPr>
            <w:r w:rsidRPr="00D55D6B">
              <w:t>2. Найти минимальное выражение для каждого выхода с помощью карты Карно.</w:t>
            </w:r>
          </w:p>
          <w:p w:rsidR="00D55D6B" w:rsidRPr="00D55D6B" w:rsidRDefault="00D55D6B" w:rsidP="00D55D6B">
            <w:pPr>
              <w:jc w:val="both"/>
            </w:pPr>
            <w:r w:rsidRPr="00D55D6B">
              <w:t xml:space="preserve">3. Построить логическую схему преобразователя в </w:t>
            </w:r>
            <w:proofErr w:type="gramStart"/>
            <w:r w:rsidRPr="00D55D6B">
              <w:t>базисе И</w:t>
            </w:r>
            <w:proofErr w:type="gramEnd"/>
            <w:r w:rsidRPr="00D55D6B">
              <w:t>, ИЛИ, НЕ. Указать необходимое количество микросхем каждого вида.</w:t>
            </w:r>
          </w:p>
          <w:p w:rsidR="00D55D6B" w:rsidRPr="00D55D6B" w:rsidRDefault="00D55D6B" w:rsidP="00D55D6B">
            <w:pPr>
              <w:ind w:firstLine="709"/>
              <w:jc w:val="both"/>
            </w:pPr>
          </w:p>
          <w:tbl>
            <w:tblPr>
              <w:tblStyle w:val="a8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425"/>
              <w:gridCol w:w="2126"/>
              <w:gridCol w:w="2182"/>
            </w:tblGrid>
            <w:tr w:rsidR="00D55D6B" w:rsidRPr="00D55D6B" w:rsidTr="006C6204">
              <w:trPr>
                <w:jc w:val="center"/>
              </w:trPr>
              <w:tc>
                <w:tcPr>
                  <w:tcW w:w="0" w:type="auto"/>
                </w:tcPr>
                <w:p w:rsidR="00D55D6B" w:rsidRPr="00D55D6B" w:rsidRDefault="00D55D6B" w:rsidP="006C6204">
                  <w:pPr>
                    <w:jc w:val="center"/>
                    <w:rPr>
                      <w:b/>
                    </w:rPr>
                  </w:pPr>
                  <w:r w:rsidRPr="00D55D6B">
                    <w:rPr>
                      <w:b/>
                    </w:rPr>
                    <w:t>№ варианта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pPr>
                    <w:jc w:val="center"/>
                    <w:rPr>
                      <w:b/>
                    </w:rPr>
                  </w:pPr>
                  <w:r w:rsidRPr="00D55D6B">
                    <w:rPr>
                      <w:b/>
                    </w:rPr>
                    <w:t>Количество входов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pPr>
                    <w:jc w:val="center"/>
                    <w:rPr>
                      <w:b/>
                    </w:rPr>
                  </w:pPr>
                  <w:r w:rsidRPr="00D55D6B">
                    <w:rPr>
                      <w:b/>
                    </w:rPr>
                    <w:t>Формула</w: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840" w:dyaOrig="380">
                      <v:shape id="_x0000_i1027" type="#_x0000_t75" style="width:92.25pt;height:18.75pt" o:ole="">
                        <v:imagedata r:id="rId20" o:title=""/>
                      </v:shape>
                      <o:OLEObject Type="Embed" ProgID="Equation.DSMT4" ShapeID="_x0000_i1027" DrawAspect="Content" ObjectID="_1714220233" r:id="rId21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840" w:dyaOrig="380">
                      <v:shape id="_x0000_i1028" type="#_x0000_t75" style="width:92.25pt;height:18.75pt" o:ole="">
                        <v:imagedata r:id="rId22" o:title=""/>
                      </v:shape>
                      <o:OLEObject Type="Embed" ProgID="Equation.DSMT4" ShapeID="_x0000_i1028" DrawAspect="Content" ObjectID="_1714220234" r:id="rId23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960" w:dyaOrig="380">
                      <v:shape id="_x0000_i1029" type="#_x0000_t75" style="width:98.25pt;height:18.75pt" o:ole="">
                        <v:imagedata r:id="rId24" o:title=""/>
                      </v:shape>
                      <o:OLEObject Type="Embed" ProgID="Equation.DSMT4" ShapeID="_x0000_i1029" DrawAspect="Content" ObjectID="_1714220235" r:id="rId25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780" w:dyaOrig="380">
                      <v:shape id="_x0000_i1030" type="#_x0000_t75" style="width:89.25pt;height:18.75pt" o:ole="">
                        <v:imagedata r:id="rId26" o:title=""/>
                      </v:shape>
                      <o:OLEObject Type="Embed" ProgID="Equation.DSMT4" ShapeID="_x0000_i1030" DrawAspect="Content" ObjectID="_1714220236" r:id="rId27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840" w:dyaOrig="380">
                      <v:shape id="_x0000_i1031" type="#_x0000_t75" style="width:92.25pt;height:18.75pt" o:ole="">
                        <v:imagedata r:id="rId28" o:title=""/>
                      </v:shape>
                      <o:OLEObject Type="Embed" ProgID="Equation.DSMT4" ShapeID="_x0000_i1031" DrawAspect="Content" ObjectID="_1714220237" r:id="rId29"/>
                    </w:object>
                  </w:r>
                </w:p>
              </w:tc>
            </w:tr>
          </w:tbl>
          <w:p w:rsidR="00D55D6B" w:rsidRDefault="00D55D6B" w:rsidP="001E7703">
            <w:pPr>
              <w:pStyle w:val="af0"/>
              <w:ind w:left="284"/>
            </w:pPr>
          </w:p>
          <w:p w:rsidR="00D55D6B" w:rsidRPr="00830CBD" w:rsidRDefault="00D55D6B" w:rsidP="001E7703">
            <w:pPr>
              <w:pStyle w:val="af0"/>
              <w:ind w:left="284"/>
            </w:pPr>
          </w:p>
        </w:tc>
      </w:tr>
      <w:tr w:rsidR="001E7703" w:rsidTr="001E7703">
        <w:trPr>
          <w:trHeight w:val="5452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4</w:t>
            </w:r>
          </w:p>
        </w:tc>
        <w:tc>
          <w:tcPr>
            <w:tcW w:w="3827" w:type="dxa"/>
          </w:tcPr>
          <w:p w:rsidR="001E7703" w:rsidRPr="00830CBD" w:rsidRDefault="00D55D6B" w:rsidP="00D55D6B">
            <w:pPr>
              <w:ind w:left="42"/>
            </w:pPr>
            <w:r>
              <w:t>Контрольная</w:t>
            </w:r>
            <w:r w:rsidR="001E7703">
              <w:t xml:space="preserve"> работа по теме «</w:t>
            </w:r>
            <w:r w:rsidRPr="005B361E">
              <w:t>Синтез электронных схем ЭВМ</w:t>
            </w:r>
            <w:r w:rsidR="001E7703">
              <w:rPr>
                <w:bCs/>
              </w:rPr>
              <w:t>»</w:t>
            </w:r>
          </w:p>
        </w:tc>
        <w:tc>
          <w:tcPr>
            <w:tcW w:w="9723" w:type="dxa"/>
          </w:tcPr>
          <w:p w:rsidR="00D55D6B" w:rsidRDefault="00D55D6B" w:rsidP="00D55D6B">
            <w:pPr>
              <w:ind w:left="142" w:right="175"/>
              <w:jc w:val="both"/>
            </w:pPr>
            <w:r>
              <w:t>1. Выписать исходную формулу по таблице истинности.</w:t>
            </w:r>
          </w:p>
          <w:p w:rsidR="00D55D6B" w:rsidRDefault="00D55D6B" w:rsidP="00D55D6B">
            <w:pPr>
              <w:ind w:left="142" w:right="175"/>
              <w:jc w:val="both"/>
            </w:pPr>
            <w:r>
              <w:t xml:space="preserve">2. Нарисовать </w:t>
            </w:r>
            <w:proofErr w:type="spellStart"/>
            <w:r>
              <w:t>неминимизированную</w:t>
            </w:r>
            <w:proofErr w:type="spellEnd"/>
            <w:r>
              <w:t xml:space="preserve"> схему устройства в </w:t>
            </w:r>
            <w:proofErr w:type="gramStart"/>
            <w:r>
              <w:t>базисе И</w:t>
            </w:r>
            <w:proofErr w:type="gramEnd"/>
            <w:r>
              <w:t>, ИЛИ, НЕ. Указать необходимое количество микросхем каждого вида.</w:t>
            </w:r>
          </w:p>
          <w:p w:rsidR="00D55D6B" w:rsidRDefault="00D55D6B" w:rsidP="00D55D6B">
            <w:pPr>
              <w:ind w:left="142" w:right="175"/>
              <w:jc w:val="both"/>
            </w:pPr>
            <w:r>
              <w:t>3. Выполнить минимизацию формулы с помощью карты Карно.</w:t>
            </w:r>
          </w:p>
          <w:p w:rsidR="00D55D6B" w:rsidRDefault="00D55D6B" w:rsidP="00D55D6B">
            <w:pPr>
              <w:ind w:left="142" w:right="175"/>
              <w:jc w:val="both"/>
            </w:pPr>
            <w:r>
              <w:t>4. Выполнить синтез схемы в заданном базисе. Указать необходимое количество микросхем каждого вида.</w:t>
            </w:r>
          </w:p>
          <w:p w:rsidR="00D55D6B" w:rsidRDefault="00D55D6B" w:rsidP="00D55D6B">
            <w:pPr>
              <w:jc w:val="both"/>
            </w:pPr>
          </w:p>
          <w:p w:rsidR="00076F08" w:rsidRDefault="00860364" w:rsidP="00D55D6B">
            <w:pPr>
              <w:tabs>
                <w:tab w:val="left" w:pos="1134"/>
                <w:tab w:val="left" w:pos="1276"/>
              </w:tabs>
              <w:jc w:val="both"/>
            </w:pPr>
            <w:r>
              <w:object w:dxaOrig="6990" w:dyaOrig="5610">
                <v:shape id="_x0000_i1032" type="#_x0000_t75" style="width:349.5pt;height:280.5pt" o:ole="">
                  <v:imagedata r:id="rId30" o:title=""/>
                </v:shape>
                <o:OLEObject Type="Embed" ProgID="PBrush" ShapeID="_x0000_i1032" DrawAspect="Content" ObjectID="_1714220238" r:id="rId31"/>
              </w:object>
            </w:r>
          </w:p>
          <w:p w:rsidR="00076F08" w:rsidRPr="00830CBD" w:rsidRDefault="00076F08" w:rsidP="00D55D6B">
            <w:pPr>
              <w:tabs>
                <w:tab w:val="left" w:pos="1134"/>
                <w:tab w:val="left" w:pos="1276"/>
              </w:tabs>
              <w:jc w:val="both"/>
            </w:pPr>
          </w:p>
        </w:tc>
      </w:tr>
      <w:tr w:rsidR="001E7703" w:rsidTr="009D2CE1">
        <w:trPr>
          <w:trHeight w:val="2617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5</w:t>
            </w:r>
          </w:p>
        </w:tc>
        <w:tc>
          <w:tcPr>
            <w:tcW w:w="3827" w:type="dxa"/>
          </w:tcPr>
          <w:p w:rsidR="001E7703" w:rsidRPr="00830CBD" w:rsidRDefault="00860364" w:rsidP="00184AC5">
            <w:pPr>
              <w:ind w:left="42"/>
            </w:pPr>
            <w:r>
              <w:t>Контрольная работа по теме «</w:t>
            </w:r>
            <w:r>
              <w:rPr>
                <w:bCs/>
              </w:rPr>
              <w:t>Минимизация логических функций»</w:t>
            </w:r>
          </w:p>
        </w:tc>
        <w:tc>
          <w:tcPr>
            <w:tcW w:w="9723" w:type="dxa"/>
          </w:tcPr>
          <w:p w:rsidR="00860364" w:rsidRDefault="00860364" w:rsidP="00860364">
            <w:pPr>
              <w:ind w:left="142" w:right="175"/>
              <w:jc w:val="both"/>
            </w:pPr>
            <w:r>
              <w:t>1. Выписать исходную формулу по таблице истинности.</w:t>
            </w:r>
          </w:p>
          <w:p w:rsidR="00860364" w:rsidRDefault="00860364" w:rsidP="00860364">
            <w:pPr>
              <w:ind w:left="142" w:right="175"/>
              <w:jc w:val="both"/>
            </w:pPr>
            <w:r>
              <w:t>2. Выполнить минимизацию формулы с помощью карты Карно.</w:t>
            </w:r>
          </w:p>
          <w:p w:rsidR="009D2CE1" w:rsidRDefault="009D2CE1" w:rsidP="00860364">
            <w:pPr>
              <w:ind w:left="34"/>
              <w:jc w:val="both"/>
            </w:pPr>
          </w:p>
          <w:p w:rsidR="00860364" w:rsidRPr="00830CBD" w:rsidRDefault="00860364" w:rsidP="00860364">
            <w:pPr>
              <w:ind w:left="34"/>
              <w:jc w:val="both"/>
            </w:pPr>
            <w:r>
              <w:object w:dxaOrig="7515" w:dyaOrig="9810">
                <v:shape id="_x0000_i1033" type="#_x0000_t75" style="width:264pt;height:345.75pt" o:ole="">
                  <v:imagedata r:id="rId32" o:title=""/>
                </v:shape>
                <o:OLEObject Type="Embed" ProgID="PBrush" ShapeID="_x0000_i1033" DrawAspect="Content" ObjectID="_1714220239" r:id="rId33"/>
              </w:object>
            </w:r>
          </w:p>
        </w:tc>
      </w:tr>
      <w:tr w:rsidR="001E7703" w:rsidTr="00184AC5">
        <w:trPr>
          <w:trHeight w:val="283"/>
        </w:trPr>
        <w:tc>
          <w:tcPr>
            <w:tcW w:w="993" w:type="dxa"/>
          </w:tcPr>
          <w:p w:rsidR="001E7703" w:rsidRPr="00830CBD" w:rsidRDefault="009D2CE1" w:rsidP="00184AC5">
            <w:r>
              <w:t>6</w:t>
            </w:r>
          </w:p>
        </w:tc>
        <w:tc>
          <w:tcPr>
            <w:tcW w:w="3827" w:type="dxa"/>
          </w:tcPr>
          <w:p w:rsidR="001E7703" w:rsidRPr="00830CBD" w:rsidRDefault="001E7703" w:rsidP="009D2CE1">
            <w:pPr>
              <w:ind w:left="42"/>
            </w:pPr>
            <w:r>
              <w:t>Контрольная работа по теме «</w:t>
            </w:r>
            <w:r w:rsidR="00860364">
              <w:rPr>
                <w:bCs/>
              </w:rPr>
              <w:t>Преобразователи произвольных кодов</w:t>
            </w:r>
            <w:r>
              <w:t>»</w:t>
            </w:r>
          </w:p>
        </w:tc>
        <w:tc>
          <w:tcPr>
            <w:tcW w:w="9723" w:type="dxa"/>
          </w:tcPr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1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820" w:dyaOrig="380">
                <v:shape id="_x0000_i1034" type="#_x0000_t75" style="width:90.75pt;height:18.75pt" o:ole="">
                  <v:imagedata r:id="rId34" o:title=""/>
                </v:shape>
                <o:OLEObject Type="Embed" ProgID="Equation.DSMT4" ShapeID="_x0000_i1034" DrawAspect="Content" ObjectID="_1714220240" r:id="rId35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lastRenderedPageBreak/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3. Построить логическую схему преобразователя в </w:t>
            </w:r>
            <w:proofErr w:type="gramStart"/>
            <w:r w:rsidRPr="004623AA">
              <w:t>базисе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1E7703" w:rsidRPr="004623AA" w:rsidRDefault="001E7703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2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четыре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35" type="#_x0000_t75" style="width:98.25pt;height:18.75pt" o:ole="">
                  <v:imagedata r:id="rId36" o:title=""/>
                </v:shape>
                <o:OLEObject Type="Embed" ProgID="Equation.DSMT4" ShapeID="_x0000_i1035" DrawAspect="Content" ObjectID="_1714220241" r:id="rId37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3. Построить логическую схему преобразователя в </w:t>
            </w:r>
            <w:proofErr w:type="gramStart"/>
            <w:r w:rsidRPr="004623AA">
              <w:t>базисе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4623AA" w:rsidRDefault="004623AA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3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36" type="#_x0000_t75" style="width:98.25pt;height:18.75pt" o:ole="">
                  <v:imagedata r:id="rId38" o:title=""/>
                </v:shape>
                <o:OLEObject Type="Embed" ProgID="Equation.DSMT4" ShapeID="_x0000_i1036" DrawAspect="Content" ObjectID="_1714220242" r:id="rId39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3. Построить логическую схему преобразователя в </w:t>
            </w:r>
            <w:proofErr w:type="gramStart"/>
            <w:r w:rsidRPr="004623AA">
              <w:t>базисе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4623AA" w:rsidRDefault="004623AA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4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820" w:dyaOrig="480">
                <v:shape id="_x0000_i1037" type="#_x0000_t75" style="width:91.5pt;height:24pt" o:ole="">
                  <v:imagedata r:id="rId40" o:title=""/>
                </v:shape>
                <o:OLEObject Type="Embed" ProgID="Equation.DSMT4" ShapeID="_x0000_i1037" DrawAspect="Content" ObjectID="_1714220243" r:id="rId41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3. Построить логическую схему преобразователя в </w:t>
            </w:r>
            <w:proofErr w:type="gramStart"/>
            <w:r w:rsidRPr="004623AA">
              <w:t>базисе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4623AA" w:rsidRDefault="004623AA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5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четыре входа, реализующего формулу </w:t>
            </w:r>
            <w:r w:rsidRPr="004623AA">
              <w:rPr>
                <w:position w:val="-12"/>
              </w:rPr>
              <w:object w:dxaOrig="1840" w:dyaOrig="380">
                <v:shape id="_x0000_i1038" type="#_x0000_t75" style="width:92.25pt;height:18.75pt" o:ole="">
                  <v:imagedata r:id="rId42" o:title=""/>
                </v:shape>
                <o:OLEObject Type="Embed" ProgID="Equation.DSMT4" ShapeID="_x0000_i1038" DrawAspect="Content" ObjectID="_1714220244" r:id="rId43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3. Построить логическую схему преобразователя в </w:t>
            </w:r>
            <w:proofErr w:type="gramStart"/>
            <w:r w:rsidRPr="004623AA">
              <w:t>базисе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515367" w:rsidRDefault="004623AA" w:rsidP="009D2CE1"/>
        </w:tc>
      </w:tr>
      <w:tr w:rsidR="001E7703" w:rsidTr="00184AC5">
        <w:trPr>
          <w:trHeight w:val="283"/>
        </w:trPr>
        <w:tc>
          <w:tcPr>
            <w:tcW w:w="993" w:type="dxa"/>
          </w:tcPr>
          <w:p w:rsidR="001E7703" w:rsidRPr="00830CBD" w:rsidRDefault="009D2CE1" w:rsidP="00184AC5">
            <w:r>
              <w:lastRenderedPageBreak/>
              <w:t>7</w:t>
            </w:r>
          </w:p>
        </w:tc>
        <w:tc>
          <w:tcPr>
            <w:tcW w:w="3827" w:type="dxa"/>
          </w:tcPr>
          <w:p w:rsidR="001E7703" w:rsidRPr="00830CBD" w:rsidRDefault="004623AA" w:rsidP="004623AA">
            <w:pPr>
              <w:ind w:left="42"/>
            </w:pPr>
            <w:r>
              <w:t xml:space="preserve">Письменное тестирование </w:t>
            </w:r>
            <w:r w:rsidR="001E7703">
              <w:t xml:space="preserve">по </w:t>
            </w:r>
            <w:r>
              <w:t>разделу</w:t>
            </w:r>
            <w:r w:rsidR="001E7703">
              <w:t xml:space="preserve"> </w:t>
            </w:r>
            <w:r w:rsidR="001E7703" w:rsidRPr="004623AA">
              <w:t>«</w:t>
            </w:r>
            <w:r w:rsidRPr="004623AA">
              <w:t>Логические основы ЭВМ</w:t>
            </w:r>
            <w:r w:rsidR="001E7703" w:rsidRPr="004623AA">
              <w:rPr>
                <w:bCs/>
              </w:rPr>
              <w:t>»</w:t>
            </w:r>
          </w:p>
        </w:tc>
        <w:tc>
          <w:tcPr>
            <w:tcW w:w="9723" w:type="dxa"/>
          </w:tcPr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jc w:val="both"/>
            </w:pPr>
            <w:r w:rsidRPr="004623AA">
              <w:t>Таблица истинности какой функции алгебры логики приведена ниже?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12"/>
              </w:rPr>
            </w:pPr>
          </w:p>
          <w:tbl>
            <w:tblPr>
              <w:tblStyle w:val="a8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436"/>
              <w:gridCol w:w="436"/>
              <w:gridCol w:w="326"/>
            </w:tblGrid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b/>
                      <w:position w:val="-12"/>
                      <w:lang w:val="en-US"/>
                    </w:rPr>
                  </w:pPr>
                  <w:r w:rsidRPr="004623AA">
                    <w:rPr>
                      <w:b/>
                      <w:position w:val="-12"/>
                      <w:lang w:val="en-US"/>
                    </w:rPr>
                    <w:t>x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b/>
                      <w:position w:val="-12"/>
                      <w:lang w:val="en-US"/>
                    </w:rPr>
                  </w:pPr>
                  <w:r w:rsidRPr="004623AA">
                    <w:rPr>
                      <w:b/>
                      <w:position w:val="-12"/>
                      <w:lang w:val="en-US"/>
                    </w:rPr>
                    <w:t>x2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b/>
                      <w:position w:val="-12"/>
                      <w:lang w:val="en-US"/>
                    </w:rPr>
                  </w:pPr>
                  <w:r w:rsidRPr="004623AA">
                    <w:rPr>
                      <w:b/>
                      <w:position w:val="-12"/>
                      <w:lang w:val="en-US"/>
                    </w:rPr>
                    <w:t>f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</w:rPr>
                  </w:pPr>
                  <w:r w:rsidRPr="004623AA">
                    <w:rPr>
                      <w:position w:val="-12"/>
                    </w:rPr>
                    <w:t>1</w:t>
                  </w:r>
                </w:p>
              </w:tc>
            </w:tr>
          </w:tbl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12"/>
                <w:lang w:val="en-US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Конъюнкция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Дизъюнкция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Стрелка Пирса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Штрих Шеффера</w:t>
            </w:r>
          </w:p>
          <w:p w:rsidR="001E7703" w:rsidRPr="004623AA" w:rsidRDefault="001E7703" w:rsidP="004623AA">
            <w:pPr>
              <w:pStyle w:val="Style30"/>
              <w:widowControl/>
              <w:tabs>
                <w:tab w:val="left" w:pos="601"/>
                <w:tab w:val="left" w:pos="742"/>
              </w:tabs>
              <w:spacing w:line="240" w:lineRule="auto"/>
              <w:rPr>
                <w:sz w:val="22"/>
                <w:szCs w:val="22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jc w:val="both"/>
            </w:pPr>
            <w:r w:rsidRPr="004623AA">
              <w:t>Выберите таблицу истинности, соответствующую сложению по модулю 2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tbl>
            <w:tblPr>
              <w:tblStyle w:val="a8"/>
              <w:tblW w:w="5000" w:type="pc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53"/>
              <w:gridCol w:w="4754"/>
            </w:tblGrid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1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2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 w:firstRow="1" w:lastRow="0" w:firstColumn="1" w:lastColumn="0" w:noHBand="0" w:noVBand="1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  <w:lang w:val="en-US"/>
                          </w:rPr>
                        </w:pPr>
                        <w:r w:rsidRPr="004623AA">
                          <w:rPr>
                            <w:position w:val="-6"/>
                            <w:lang w:val="en-US"/>
                          </w:rPr>
                          <w:t>0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 w:firstRow="1" w:lastRow="0" w:firstColumn="1" w:lastColumn="0" w:noHBand="0" w:noVBand="1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3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4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 w:firstRow="1" w:lastRow="0" w:firstColumn="1" w:lastColumn="0" w:noHBand="0" w:noVBand="1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  <w:lang w:val="en-US"/>
                          </w:rPr>
                        </w:pPr>
                        <w:r w:rsidRPr="004623AA">
                          <w:rPr>
                            <w:position w:val="-6"/>
                            <w:lang w:val="en-US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  <w:lang w:val="en-US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 w:firstRow="1" w:lastRow="0" w:firstColumn="1" w:lastColumn="0" w:noHBand="0" w:noVBand="1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</w:tr>
          </w:tbl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  <w:lang w:val="en-US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jc w:val="both"/>
            </w:pPr>
            <w:r w:rsidRPr="004623AA">
              <w:t>Выберите структурную схему инвертора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tbl>
            <w:tblPr>
              <w:tblStyle w:val="a8"/>
              <w:tblW w:w="5000" w:type="pc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53"/>
              <w:gridCol w:w="4754"/>
            </w:tblGrid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1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2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center"/>
                    <w:rPr>
                      <w:position w:val="-6"/>
                    </w:rPr>
                  </w:pPr>
                  <w:r w:rsidRPr="004623AA">
                    <w:object w:dxaOrig="2820" w:dyaOrig="1830">
                      <v:shape id="_x0000_i1039" type="#_x0000_t75" style="width:130.5pt;height:85.5pt" o:ole="">
                        <v:imagedata r:id="rId44" o:title=""/>
                      </v:shape>
                      <o:OLEObject Type="Embed" ProgID="PBrush" ShapeID="_x0000_i1039" DrawAspect="Content" ObjectID="_1714220245" r:id="rId45"/>
                    </w:objec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  <w:r w:rsidRPr="004623AA">
                    <w:object w:dxaOrig="2790" w:dyaOrig="1590">
                      <v:shape id="_x0000_i1040" type="#_x0000_t75" style="width:139.5pt;height:79.5pt" o:ole="">
                        <v:imagedata r:id="rId46" o:title=""/>
                      </v:shape>
                      <o:OLEObject Type="Embed" ProgID="PBrush" ShapeID="_x0000_i1040" DrawAspect="Content" ObjectID="_1714220246" r:id="rId47"/>
                    </w:objec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3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4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center"/>
                    <w:rPr>
                      <w:position w:val="-6"/>
                    </w:rPr>
                  </w:pPr>
                  <w:r w:rsidRPr="004623AA">
                    <w:object w:dxaOrig="2805" w:dyaOrig="1665">
                      <v:shape id="_x0000_i1041" type="#_x0000_t75" style="width:140.25pt;height:83.25pt" o:ole="">
                        <v:imagedata r:id="rId48" o:title=""/>
                      </v:shape>
                      <o:OLEObject Type="Embed" ProgID="PBrush" ShapeID="_x0000_i1041" DrawAspect="Content" ObjectID="_1714220247" r:id="rId49"/>
                    </w:objec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  <w:r w:rsidRPr="004623AA">
                    <w:object w:dxaOrig="3345" w:dyaOrig="2010">
                      <v:shape id="_x0000_i1042" type="#_x0000_t75" style="width:167.25pt;height:76.5pt" o:ole="">
                        <v:imagedata r:id="rId50" o:title="" croptop="7737f" cropbottom="8550f"/>
                      </v:shape>
                      <o:OLEObject Type="Embed" ProgID="PBrush" ShapeID="_x0000_i1042" DrawAspect="Content" ObjectID="_1714220248" r:id="rId51"/>
                    </w:object>
                  </w:r>
                </w:p>
              </w:tc>
            </w:tr>
          </w:tbl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12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ind w:left="993" w:hanging="633"/>
              <w:jc w:val="both"/>
            </w:pPr>
            <w:r w:rsidRPr="004623AA">
              <w:t>Элемент И-НЕ – это…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стрелка Пирса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штрих Шеффера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 xml:space="preserve">функция </w:t>
            </w:r>
            <w:proofErr w:type="spellStart"/>
            <w:r w:rsidRPr="004623AA">
              <w:rPr>
                <w:position w:val="-6"/>
              </w:rPr>
              <w:t>Вебба</w:t>
            </w:r>
            <w:proofErr w:type="spellEnd"/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неравнозначность двух высказываний</w:t>
            </w:r>
          </w:p>
          <w:p w:rsidR="004623AA" w:rsidRPr="004623AA" w:rsidRDefault="004623AA" w:rsidP="004623AA">
            <w:pPr>
              <w:pStyle w:val="Style30"/>
              <w:widowControl/>
              <w:tabs>
                <w:tab w:val="left" w:pos="601"/>
                <w:tab w:val="left" w:pos="742"/>
              </w:tabs>
              <w:spacing w:line="240" w:lineRule="auto"/>
              <w:rPr>
                <w:sz w:val="22"/>
                <w:szCs w:val="22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ind w:left="993" w:hanging="633"/>
              <w:jc w:val="both"/>
            </w:pPr>
            <w:r w:rsidRPr="004623AA">
              <w:t>В какой форме представлено выражение?</w:t>
            </w:r>
          </w:p>
          <w:p w:rsidR="004623AA" w:rsidRPr="004623AA" w:rsidRDefault="004623AA" w:rsidP="004623AA">
            <w:pPr>
              <w:pStyle w:val="af0"/>
              <w:ind w:left="993"/>
              <w:jc w:val="both"/>
            </w:pPr>
          </w:p>
          <w:p w:rsidR="004623AA" w:rsidRPr="004623AA" w:rsidRDefault="004623AA" w:rsidP="004623AA">
            <w:pPr>
              <w:pStyle w:val="af0"/>
              <w:ind w:left="0"/>
              <w:jc w:val="center"/>
            </w:pPr>
            <w:r w:rsidRPr="004623AA">
              <w:rPr>
                <w:position w:val="-6"/>
              </w:rPr>
              <w:object w:dxaOrig="5940" w:dyaOrig="380">
                <v:shape id="_x0000_i1043" type="#_x0000_t75" style="width:297pt;height:18.75pt" o:ole="">
                  <v:imagedata r:id="rId52" o:title=""/>
                </v:shape>
                <o:OLEObject Type="Embed" ProgID="Equation.DSMT4" ShapeID="_x0000_i1043" DrawAspect="Content" ObjectID="_1714220249" r:id="rId53"/>
              </w:objec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конъюнктивной нормальной форме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дизъюнктивной нормальной форме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минимизированной конъюнктивной нормальной форме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минимизированной дизъюнктивной нормальной форме</w:t>
            </w:r>
          </w:p>
          <w:p w:rsidR="004623AA" w:rsidRPr="00515367" w:rsidRDefault="004623AA" w:rsidP="009D2CE1">
            <w:pPr>
              <w:pStyle w:val="Style30"/>
              <w:widowControl/>
              <w:tabs>
                <w:tab w:val="left" w:pos="601"/>
                <w:tab w:val="left" w:pos="742"/>
              </w:tabs>
              <w:rPr>
                <w:sz w:val="22"/>
                <w:szCs w:val="22"/>
              </w:rPr>
            </w:pPr>
          </w:p>
        </w:tc>
      </w:tr>
      <w:tr w:rsidR="001E7703" w:rsidTr="00184AC5">
        <w:trPr>
          <w:trHeight w:val="283"/>
        </w:trPr>
        <w:tc>
          <w:tcPr>
            <w:tcW w:w="993" w:type="dxa"/>
          </w:tcPr>
          <w:p w:rsidR="001E7703" w:rsidRPr="00830CBD" w:rsidRDefault="009D2CE1" w:rsidP="00184AC5">
            <w:r>
              <w:lastRenderedPageBreak/>
              <w:t>8</w:t>
            </w:r>
          </w:p>
        </w:tc>
        <w:tc>
          <w:tcPr>
            <w:tcW w:w="3827" w:type="dxa"/>
          </w:tcPr>
          <w:p w:rsidR="001E7703" w:rsidRPr="00830CBD" w:rsidRDefault="004623AA" w:rsidP="009D2CE1">
            <w:pPr>
              <w:ind w:left="42"/>
            </w:pPr>
            <w:r>
              <w:t xml:space="preserve">Письменное тестирование по разделу </w:t>
            </w:r>
            <w:r w:rsidRPr="004623AA">
              <w:t>«Цифровая техника</w:t>
            </w:r>
            <w:r w:rsidRPr="004623AA">
              <w:rPr>
                <w:bCs/>
              </w:rPr>
              <w:t>»</w:t>
            </w:r>
          </w:p>
        </w:tc>
        <w:tc>
          <w:tcPr>
            <w:tcW w:w="9723" w:type="dxa"/>
          </w:tcPr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 xml:space="preserve">Сколько выходов будет у преобразователя произвольных кодов на три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44" type="#_x0000_t75" style="width:98.25pt;height:18.75pt" o:ole="">
                  <v:imagedata r:id="rId54" o:title=""/>
                </v:shape>
                <o:OLEObject Type="Embed" ProgID="Equation.DSMT4" ShapeID="_x0000_i1044" DrawAspect="Content" ObjectID="_1714220250" r:id="rId55"/>
              </w:object>
            </w:r>
            <w:r w:rsidRPr="004623AA">
              <w:t>?</w:t>
            </w:r>
          </w:p>
          <w:p w:rsidR="004623AA" w:rsidRPr="004623AA" w:rsidRDefault="004623AA" w:rsidP="004623AA">
            <w:pPr>
              <w:pStyle w:val="af0"/>
              <w:ind w:left="993"/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5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6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7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8</w:t>
            </w:r>
          </w:p>
          <w:p w:rsidR="001E7703" w:rsidRPr="004623AA" w:rsidRDefault="001E7703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 xml:space="preserve">Какой максимальный двоичный код может быть на выходе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45" type="#_x0000_t75" style="width:98.25pt;height:18.75pt" o:ole="">
                  <v:imagedata r:id="rId56" o:title=""/>
                </v:shape>
                <o:OLEObject Type="Embed" ProgID="Equation.DSMT4" ShapeID="_x0000_i1045" DrawAspect="Content" ObjectID="_1714220251" r:id="rId57"/>
              </w:object>
            </w:r>
            <w:r w:rsidRPr="004623AA">
              <w:t>?</w:t>
            </w:r>
          </w:p>
          <w:p w:rsidR="004623AA" w:rsidRPr="004623AA" w:rsidRDefault="004623AA" w:rsidP="004623AA">
            <w:pPr>
              <w:pStyle w:val="af0"/>
              <w:ind w:left="993"/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10101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0111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0110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1101</w:t>
            </w:r>
          </w:p>
          <w:p w:rsidR="004623AA" w:rsidRPr="004623AA" w:rsidRDefault="004623AA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 xml:space="preserve">Какие значения нужно подать на входы </w:t>
            </w:r>
            <w:proofErr w:type="spellStart"/>
            <w:r w:rsidRPr="004623AA">
              <w:t>трехвходового</w:t>
            </w:r>
            <w:proofErr w:type="spellEnd"/>
            <w:r w:rsidRPr="004623AA">
              <w:t xml:space="preserve"> преобразователя произвольных кодов, реализующего формулу </w:t>
            </w:r>
            <w:r w:rsidRPr="004623AA">
              <w:object w:dxaOrig="1840" w:dyaOrig="380">
                <v:shape id="_x0000_i1046" type="#_x0000_t75" style="width:92.25pt;height:18.75pt" o:ole="">
                  <v:imagedata r:id="rId58" o:title=""/>
                </v:shape>
                <o:OLEObject Type="Embed" ProgID="Equation.DSMT4" ShapeID="_x0000_i1046" DrawAspect="Content" ObjectID="_1714220252" r:id="rId59"/>
              </w:object>
            </w:r>
            <w:r w:rsidRPr="004623AA">
              <w:t>, чтобы на выходах получился двоичный код 1000101?</w:t>
            </w:r>
          </w:p>
          <w:p w:rsidR="004623AA" w:rsidRPr="004623AA" w:rsidRDefault="004623AA" w:rsidP="004623AA">
            <w:pPr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1, C=0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0, C=0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0, C=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1, C=1</w:t>
            </w:r>
          </w:p>
          <w:p w:rsidR="004623AA" w:rsidRPr="004623AA" w:rsidRDefault="004623AA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>Выберите устройство, у которого номер активного выхода в десятичном коде совпадает с двоичным кодом на входе</w:t>
            </w:r>
          </w:p>
          <w:p w:rsidR="004623AA" w:rsidRPr="004623AA" w:rsidRDefault="004623AA" w:rsidP="004623AA">
            <w:pPr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дешифратор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шифратор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мультиплексор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регистр</w:t>
            </w:r>
          </w:p>
          <w:p w:rsidR="004623AA" w:rsidRPr="004623AA" w:rsidRDefault="004623AA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>Сколько выходов у дешифратора на n входов?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object w:dxaOrig="340" w:dyaOrig="420">
                <v:shape id="_x0000_i1047" type="#_x0000_t75" style="width:17.25pt;height:21pt" o:ole="">
                  <v:imagedata r:id="rId60" o:title=""/>
                </v:shape>
                <o:OLEObject Type="Embed" ProgID="Equation.DSMT4" ShapeID="_x0000_i1047" DrawAspect="Content" ObjectID="_1714220253" r:id="rId61"/>
              </w:objec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object w:dxaOrig="340" w:dyaOrig="400">
                <v:shape id="_x0000_i1048" type="#_x0000_t75" style="width:17.25pt;height:20.25pt" o:ole="">
                  <v:imagedata r:id="rId62" o:title=""/>
                </v:shape>
                <o:OLEObject Type="Embed" ProgID="Equation.DSMT4" ShapeID="_x0000_i1048" DrawAspect="Content" ObjectID="_1714220254" r:id="rId63"/>
              </w:objec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object w:dxaOrig="639" w:dyaOrig="420">
                <v:shape id="_x0000_i1049" type="#_x0000_t75" style="width:32.25pt;height:21pt" o:ole="">
                  <v:imagedata r:id="rId64" o:title=""/>
                </v:shape>
                <o:OLEObject Type="Embed" ProgID="Equation.DSMT4" ShapeID="_x0000_i1049" DrawAspect="Content" ObjectID="_1714220255" r:id="rId65"/>
              </w:objec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  <w:sz w:val="24"/>
                <w:szCs w:val="24"/>
              </w:rPr>
            </w:pPr>
            <w:r w:rsidRPr="004623AA">
              <w:rPr>
                <w:position w:val="-6"/>
              </w:rPr>
              <w:object w:dxaOrig="499" w:dyaOrig="300">
                <v:shape id="_x0000_i1050" type="#_x0000_t75" style="width:24.75pt;height:15pt" o:ole="">
                  <v:imagedata r:id="rId66" o:title=""/>
                </v:shape>
                <o:OLEObject Type="Embed" ProgID="Equation.DSMT4" ShapeID="_x0000_i1050" DrawAspect="Content" ObjectID="_1714220256" r:id="rId67"/>
              </w:object>
            </w:r>
          </w:p>
          <w:p w:rsidR="004623AA" w:rsidRPr="009D2CE1" w:rsidRDefault="004623AA" w:rsidP="004623AA"/>
        </w:tc>
      </w:tr>
    </w:tbl>
    <w:p w:rsidR="001E7703" w:rsidRDefault="001E7703" w:rsidP="001E7703"/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1A7E4C" w:rsidRPr="00314BCA" w:rsidTr="00184AC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1A7E4C" w:rsidRPr="004A2281" w:rsidRDefault="001A7E4C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1A7E4C" w:rsidRPr="00314BCA" w:rsidRDefault="001A7E4C" w:rsidP="00184AC5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1A7E4C" w:rsidRPr="00314BCA" w:rsidRDefault="001A7E4C" w:rsidP="00184AC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1A7E4C" w:rsidRPr="00314BCA" w:rsidTr="00184AC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1A7E4C" w:rsidRPr="004A2281" w:rsidRDefault="001A7E4C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1A7E4C" w:rsidRPr="00314BCA" w:rsidRDefault="001A7E4C" w:rsidP="00184AC5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1A7E4C" w:rsidRDefault="001A7E4C" w:rsidP="00184AC5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1A7E4C" w:rsidRDefault="001A7E4C" w:rsidP="00184AC5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1A7E4C" w:rsidRPr="00314BCA" w:rsidTr="00184AC5">
        <w:trPr>
          <w:trHeight w:val="283"/>
        </w:trPr>
        <w:tc>
          <w:tcPr>
            <w:tcW w:w="2410" w:type="dxa"/>
            <w:vMerge w:val="restart"/>
          </w:tcPr>
          <w:p w:rsidR="001A7E4C" w:rsidRPr="006560BE" w:rsidRDefault="001A7E4C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6560BE">
              <w:rPr>
                <w:lang w:val="ru-RU"/>
              </w:rPr>
              <w:t>Лабораторная работа</w:t>
            </w:r>
          </w:p>
        </w:tc>
        <w:tc>
          <w:tcPr>
            <w:tcW w:w="8080" w:type="dxa"/>
          </w:tcPr>
          <w:p w:rsidR="001A7E4C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560BE">
              <w:rPr>
                <w:lang w:val="ru-RU"/>
              </w:rPr>
              <w:t>Работа выполнена полностью</w:t>
            </w:r>
            <w:r>
              <w:rPr>
                <w:lang w:val="ru-RU"/>
              </w:rPr>
              <w:t xml:space="preserve">. Алгоритм решения верный. </w:t>
            </w:r>
            <w:r w:rsidRPr="00B241F4">
              <w:rPr>
                <w:lang w:val="ru-RU"/>
              </w:rPr>
              <w:t>Возможно наличие одной неточности или описки, не являющиеся следствием незнания или непонимания учебного материала</w:t>
            </w:r>
            <w:r>
              <w:rPr>
                <w:lang w:val="ru-RU"/>
              </w:rPr>
              <w:t xml:space="preserve">. Расчеты выполнены без ошибок. При защите работы </w:t>
            </w:r>
            <w:r w:rsidRPr="006560BE">
              <w:rPr>
                <w:spacing w:val="-4"/>
                <w:lang w:val="ru-RU"/>
              </w:rPr>
              <w:t xml:space="preserve">обучающийся </w:t>
            </w:r>
            <w:r w:rsidRPr="006560BE">
              <w:rPr>
                <w:lang w:val="ru-RU"/>
              </w:rPr>
              <w:t>показал полный объем знаний, умений</w:t>
            </w:r>
            <w:r w:rsidRPr="006560BE">
              <w:rPr>
                <w:spacing w:val="-25"/>
                <w:lang w:val="ru-RU"/>
              </w:rPr>
              <w:t xml:space="preserve"> </w:t>
            </w:r>
            <w:r w:rsidRPr="006560BE">
              <w:rPr>
                <w:lang w:val="ru-RU"/>
              </w:rPr>
              <w:t>в освоении пройденной темы и применение их на</w:t>
            </w:r>
            <w:r w:rsidRPr="006560BE">
              <w:rPr>
                <w:spacing w:val="-4"/>
                <w:lang w:val="ru-RU"/>
              </w:rPr>
              <w:t xml:space="preserve"> </w:t>
            </w:r>
            <w:r w:rsidRPr="006560BE">
              <w:rPr>
                <w:lang w:val="ru-RU"/>
              </w:rPr>
              <w:t>практике</w:t>
            </w:r>
          </w:p>
        </w:tc>
        <w:tc>
          <w:tcPr>
            <w:tcW w:w="2055" w:type="dxa"/>
          </w:tcPr>
          <w:p w:rsidR="001A7E4C" w:rsidRDefault="001A7E4C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1A7E4C" w:rsidRPr="009758E2" w:rsidRDefault="001A7E4C" w:rsidP="00184AC5">
            <w:pPr>
              <w:jc w:val="center"/>
            </w:pPr>
            <w:r w:rsidRPr="009758E2">
              <w:t>5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Работа выполнена полностью. Алгоритм решения верный. </w:t>
            </w:r>
            <w:r w:rsidRPr="006560BE">
              <w:rPr>
                <w:lang w:val="ru-RU"/>
              </w:rPr>
              <w:t>Допущен</w:t>
            </w:r>
            <w:r>
              <w:rPr>
                <w:lang w:val="ru-RU"/>
              </w:rPr>
              <w:t>ы</w:t>
            </w:r>
            <w:r w:rsidRPr="006560BE">
              <w:rPr>
                <w:lang w:val="ru-RU"/>
              </w:rPr>
              <w:t xml:space="preserve"> одна</w:t>
            </w:r>
            <w:r>
              <w:rPr>
                <w:lang w:val="ru-RU"/>
              </w:rPr>
              <w:t>-две</w:t>
            </w:r>
            <w:r w:rsidRPr="006560BE">
              <w:rPr>
                <w:lang w:val="ru-RU"/>
              </w:rPr>
              <w:t xml:space="preserve"> ошибка </w:t>
            </w:r>
            <w:r>
              <w:rPr>
                <w:lang w:val="ru-RU"/>
              </w:rPr>
              <w:t>при защите работы</w:t>
            </w:r>
            <w:r w:rsidRPr="00217628">
              <w:rPr>
                <w:i/>
                <w:lang w:val="ru-RU"/>
              </w:rPr>
              <w:t>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4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Алгоритм решения верный, но допущены ошибки в вычислениях. Допущено более двух ошибок при защите работы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3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Работа выполнена не полностью. Выбран неверный алгоритм решения задачи. Допущены существенные ошибки при расчетах или защите работы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2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 w:val="restart"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:rsidR="006C6204" w:rsidRPr="006560BE" w:rsidRDefault="006C6204" w:rsidP="006C6204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r w:rsidRPr="008B7C9B">
              <w:rPr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</w:t>
            </w:r>
            <w:r>
              <w:rPr>
                <w:lang w:val="ru-RU"/>
              </w:rPr>
              <w:t xml:space="preserve">ых вычислительных </w:t>
            </w:r>
            <w:r>
              <w:rPr>
                <w:lang w:val="ru-RU"/>
              </w:rPr>
              <w:lastRenderedPageBreak/>
              <w:t>погрешностях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5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r w:rsidRPr="008B7C9B">
              <w:rPr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</w:t>
            </w:r>
            <w:r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4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6C6204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</w:t>
            </w:r>
            <w:r w:rsidRPr="008B7C9B">
              <w:rPr>
                <w:lang w:val="ru-RU"/>
              </w:rPr>
              <w:t>Обучающийся использует верные методы решения, но правильные ответы в большинстве случаев</w:t>
            </w:r>
            <w:r>
              <w:rPr>
                <w:lang w:val="ru-RU"/>
              </w:rPr>
              <w:t xml:space="preserve"> </w:t>
            </w:r>
            <w:r w:rsidRPr="008B7C9B">
              <w:rPr>
                <w:lang w:val="ru-RU"/>
              </w:rPr>
              <w:t>отсутствуют</w:t>
            </w:r>
            <w:r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3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не полностью. </w:t>
            </w:r>
            <w:r w:rsidRPr="008B7C9B">
              <w:rPr>
                <w:lang w:val="ru-RU"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2</w:t>
            </w:r>
          </w:p>
        </w:tc>
      </w:tr>
    </w:tbl>
    <w:tbl>
      <w:tblPr>
        <w:tblStyle w:val="51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1028"/>
        <w:gridCol w:w="1028"/>
      </w:tblGrid>
      <w:tr w:rsidR="006C6204" w:rsidRPr="00314BCA" w:rsidTr="006C6204">
        <w:trPr>
          <w:trHeight w:val="283"/>
        </w:trPr>
        <w:tc>
          <w:tcPr>
            <w:tcW w:w="2410" w:type="dxa"/>
            <w:vMerge w:val="restart"/>
          </w:tcPr>
          <w:p w:rsidR="006C6204" w:rsidRPr="0082635B" w:rsidRDefault="006C6204" w:rsidP="006C6204">
            <w:pPr>
              <w:rPr>
                <w:i/>
              </w:rPr>
            </w:pPr>
            <w:r>
              <w:t>Письменное тестирование</w:t>
            </w:r>
          </w:p>
        </w:tc>
        <w:tc>
          <w:tcPr>
            <w:tcW w:w="8080" w:type="dxa"/>
            <w:vMerge w:val="restart"/>
          </w:tcPr>
          <w:p w:rsidR="006C6204" w:rsidRPr="006560BE" w:rsidRDefault="006C6204" w:rsidP="006C6204">
            <w:r w:rsidRPr="006560BE">
              <w:t xml:space="preserve">За выполнение каждого тестового задания испытуемому выставляются баллы. </w:t>
            </w:r>
          </w:p>
          <w:p w:rsidR="006C6204" w:rsidRPr="006560BE" w:rsidRDefault="006C6204" w:rsidP="006C6204">
            <w:r w:rsidRPr="006560BE">
              <w:t>Используется номинальная шкала оценивания: за правильный ответ к каждому заданию выставляется 1 балл, за не правильный — 0 баллов.</w:t>
            </w:r>
          </w:p>
          <w:p w:rsidR="006C6204" w:rsidRPr="0082635B" w:rsidRDefault="006C6204" w:rsidP="006C6204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5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rPr>
                <w:color w:val="000000"/>
              </w:rPr>
              <w:t>85% - 100%</w:t>
            </w:r>
          </w:p>
        </w:tc>
      </w:tr>
      <w:tr w:rsidR="006C6204" w:rsidRPr="00314BCA" w:rsidTr="006C6204">
        <w:trPr>
          <w:trHeight w:val="283"/>
        </w:trPr>
        <w:tc>
          <w:tcPr>
            <w:tcW w:w="241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4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65% - 84%</w:t>
            </w:r>
          </w:p>
        </w:tc>
      </w:tr>
      <w:tr w:rsidR="006C6204" w:rsidRPr="00314BCA" w:rsidTr="006C6204">
        <w:trPr>
          <w:trHeight w:val="283"/>
        </w:trPr>
        <w:tc>
          <w:tcPr>
            <w:tcW w:w="241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3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rPr>
                <w:color w:val="000000"/>
              </w:rPr>
              <w:t>41% - 64%</w:t>
            </w:r>
          </w:p>
        </w:tc>
      </w:tr>
      <w:tr w:rsidR="006C6204" w:rsidRPr="00314BCA" w:rsidTr="006C6204">
        <w:trPr>
          <w:trHeight w:val="752"/>
        </w:trPr>
        <w:tc>
          <w:tcPr>
            <w:tcW w:w="241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2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40% и менее 40%</w:t>
            </w:r>
          </w:p>
        </w:tc>
      </w:tr>
    </w:tbl>
    <w:p w:rsidR="001A7E4C" w:rsidRDefault="001A7E4C" w:rsidP="001A7E4C"/>
    <w:p w:rsidR="00704E87" w:rsidRDefault="00704E87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>
        <w:br w:type="page"/>
      </w:r>
    </w:p>
    <w:p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:rsidTr="002C4687">
        <w:tc>
          <w:tcPr>
            <w:tcW w:w="3261" w:type="dxa"/>
          </w:tcPr>
          <w:p w:rsidR="00746AFA" w:rsidRPr="00746AFA" w:rsidRDefault="006C6204" w:rsidP="00746AFA">
            <w:r>
              <w:t>Зачет</w:t>
            </w:r>
            <w:r w:rsidR="00746AFA" w:rsidRPr="00746AFA">
              <w:t>:</w:t>
            </w:r>
          </w:p>
          <w:p w:rsidR="002C4687" w:rsidRPr="00A80E2B" w:rsidRDefault="00746AFA" w:rsidP="00184AC5">
            <w:pPr>
              <w:rPr>
                <w:i/>
              </w:rPr>
            </w:pPr>
            <w:r w:rsidRPr="00746AFA">
              <w:t xml:space="preserve">в устной форме по </w:t>
            </w:r>
            <w:r w:rsidR="00184AC5">
              <w:t>вопросам</w:t>
            </w:r>
          </w:p>
        </w:tc>
        <w:tc>
          <w:tcPr>
            <w:tcW w:w="11340" w:type="dxa"/>
          </w:tcPr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Функции алгебры логики</w:t>
            </w:r>
            <w:r>
              <w:t>.</w:t>
            </w:r>
          </w:p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Логические микросхемы</w:t>
            </w:r>
            <w:r>
              <w:t>.</w:t>
            </w:r>
          </w:p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Аксиомы и теоремы алгебры логики</w:t>
            </w:r>
            <w:r>
              <w:t xml:space="preserve">. </w:t>
            </w:r>
          </w:p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Преобразование функций с помощью аксиом и теорем алгебры логики</w:t>
            </w:r>
            <w:r>
              <w:t xml:space="preserve">. </w:t>
            </w:r>
          </w:p>
          <w:p w:rsidR="002C4687" w:rsidRP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Преобразование сложных высказываний в конъюнктивную и в дизъюнктивную форму</w:t>
            </w:r>
            <w:r>
              <w:t>.</w:t>
            </w:r>
          </w:p>
        </w:tc>
      </w:tr>
    </w:tbl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8335AF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746AFA" w:rsidRPr="00314BCA" w:rsidTr="00184AC5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746AFA" w:rsidRPr="004A2281" w:rsidRDefault="00746AFA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746AFA" w:rsidRPr="00314BCA" w:rsidRDefault="00746AFA" w:rsidP="00184AC5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746AFA" w:rsidRPr="00314BCA" w:rsidRDefault="00746AFA" w:rsidP="00184AC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746AFA" w:rsidRPr="00314BCA" w:rsidTr="00184AC5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746AFA" w:rsidRPr="004A2281" w:rsidRDefault="00746AFA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746AFA" w:rsidRPr="00314BCA" w:rsidRDefault="00746AFA" w:rsidP="00184AC5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746AFA" w:rsidRDefault="00746AFA" w:rsidP="00184AC5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746AFA" w:rsidRDefault="00746AFA" w:rsidP="00184AC5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746AFA" w:rsidRPr="00314BCA" w:rsidTr="00184AC5">
        <w:trPr>
          <w:trHeight w:val="283"/>
        </w:trPr>
        <w:tc>
          <w:tcPr>
            <w:tcW w:w="3828" w:type="dxa"/>
            <w:vMerge w:val="restart"/>
          </w:tcPr>
          <w:p w:rsidR="00746AFA" w:rsidRPr="00D91465" w:rsidRDefault="006C6204" w:rsidP="00184AC5">
            <w:r>
              <w:t>Зачет</w:t>
            </w:r>
            <w:r w:rsidR="00746AFA" w:rsidRPr="00D91465">
              <w:t xml:space="preserve"> в устной форме по </w:t>
            </w:r>
            <w:r w:rsidR="00184AC5">
              <w:t>вопросам</w:t>
            </w:r>
          </w:p>
        </w:tc>
        <w:tc>
          <w:tcPr>
            <w:tcW w:w="6945" w:type="dxa"/>
          </w:tcPr>
          <w:p w:rsidR="00746AFA" w:rsidRPr="00D91465" w:rsidRDefault="006C6204" w:rsidP="006C6204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6C6204">
              <w:rPr>
                <w:lang w:val="ru-RU"/>
              </w:rPr>
              <w:t>Обучающийся знает основные определения, последователен в изложении материала, демонстрирует базовые знания дисциплины, владеет необходимыми умениями и навыками при выполнении практических заданий</w:t>
            </w:r>
            <w:r w:rsidR="00382D3D">
              <w:rPr>
                <w:lang w:val="ru-RU"/>
              </w:rPr>
              <w:t>.</w:t>
            </w:r>
          </w:p>
        </w:tc>
        <w:tc>
          <w:tcPr>
            <w:tcW w:w="1772" w:type="dxa"/>
          </w:tcPr>
          <w:p w:rsidR="00746AFA" w:rsidRPr="001D45D6" w:rsidRDefault="00746AFA" w:rsidP="00184AC5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746AFA" w:rsidRPr="006C6204" w:rsidRDefault="006C6204" w:rsidP="00184AC5">
            <w:pPr>
              <w:jc w:val="center"/>
            </w:pPr>
            <w:r w:rsidRPr="006C6204">
              <w:t>зачтено</w:t>
            </w:r>
          </w:p>
        </w:tc>
      </w:tr>
      <w:tr w:rsidR="00746AFA" w:rsidRPr="00314BCA" w:rsidTr="00184AC5">
        <w:trPr>
          <w:trHeight w:val="283"/>
        </w:trPr>
        <w:tc>
          <w:tcPr>
            <w:tcW w:w="3828" w:type="dxa"/>
            <w:vMerge/>
          </w:tcPr>
          <w:p w:rsidR="00746AFA" w:rsidRPr="00D91465" w:rsidRDefault="00746AFA" w:rsidP="00184AC5"/>
        </w:tc>
        <w:tc>
          <w:tcPr>
            <w:tcW w:w="6945" w:type="dxa"/>
          </w:tcPr>
          <w:p w:rsidR="00746AFA" w:rsidRPr="00382D3D" w:rsidRDefault="00382D3D" w:rsidP="00184AC5">
            <w:r w:rsidRPr="00382D3D">
              <w:rPr>
                <w:color w:val="000000"/>
              </w:rPr>
              <w:t>Обучающийся не знает основных определений, непоследователен и сбивчив в изложении материала, не обладает определенной системой знаний по дисциплине, не в полной мере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:rsidR="00746AFA" w:rsidRPr="001D45D6" w:rsidRDefault="00746AFA" w:rsidP="00184AC5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746AFA" w:rsidRPr="006C6204" w:rsidRDefault="006C6204" w:rsidP="00184AC5">
            <w:pPr>
              <w:jc w:val="center"/>
            </w:pPr>
            <w:r w:rsidRPr="006C6204">
              <w:t>не зачтено</w:t>
            </w:r>
          </w:p>
        </w:tc>
      </w:tr>
    </w:tbl>
    <w:p w:rsidR="00746AFA" w:rsidRDefault="00746AFA" w:rsidP="00746AFA"/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D92691" w:rsidRPr="00B0418F" w:rsidRDefault="00D92691" w:rsidP="005D388C">
      <w:pPr>
        <w:ind w:firstLine="709"/>
        <w:rPr>
          <w:rFonts w:eastAsia="MS Mincho"/>
          <w:iCs/>
          <w:sz w:val="24"/>
          <w:szCs w:val="24"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D92691" w:rsidRPr="008448CC" w:rsidTr="00184AC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D92691" w:rsidRPr="008448CC" w:rsidRDefault="00D92691" w:rsidP="00184AC5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D92691" w:rsidRPr="008448CC" w:rsidRDefault="00D92691" w:rsidP="00184AC5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D92691" w:rsidRPr="008448CC" w:rsidRDefault="00D92691" w:rsidP="00184AC5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D92691" w:rsidRPr="008448CC" w:rsidTr="00184AC5">
        <w:trPr>
          <w:trHeight w:val="286"/>
        </w:trPr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8448CC" w:rsidRDefault="00D92691" w:rsidP="00184AC5">
            <w:pPr>
              <w:rPr>
                <w:bCs/>
                <w:i/>
              </w:rPr>
            </w:pPr>
          </w:p>
        </w:tc>
      </w:tr>
      <w:tr w:rsidR="00D92691" w:rsidRPr="008448CC" w:rsidTr="00184AC5">
        <w:trPr>
          <w:trHeight w:val="286"/>
        </w:trPr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Cs/>
              </w:rPr>
              <w:t xml:space="preserve"> - лабораторные работы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C405E9" w:rsidRDefault="00D92691" w:rsidP="00184AC5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D92691" w:rsidRPr="008448CC" w:rsidTr="00184AC5">
        <w:trPr>
          <w:trHeight w:val="286"/>
        </w:trPr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D92691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C405E9" w:rsidRDefault="00D92691" w:rsidP="00184AC5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D92691" w:rsidRPr="008448CC" w:rsidTr="00184AC5">
        <w:trPr>
          <w:trHeight w:val="214"/>
        </w:trPr>
        <w:tc>
          <w:tcPr>
            <w:tcW w:w="3686" w:type="dxa"/>
          </w:tcPr>
          <w:p w:rsidR="00D92691" w:rsidRPr="00C405E9" w:rsidRDefault="00D92691" w:rsidP="006C6204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6C6204">
              <w:rPr>
                <w:bCs/>
              </w:rPr>
              <w:t>письменное тестирование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C405E9" w:rsidRDefault="00D92691" w:rsidP="00184AC5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D92691" w:rsidRPr="008448CC" w:rsidTr="00184AC5"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  <w:iCs/>
              </w:rPr>
            </w:pPr>
            <w:r w:rsidRPr="00C405E9">
              <w:rPr>
                <w:bCs/>
                <w:iCs/>
              </w:rPr>
              <w:t xml:space="preserve">Промежуточная аттестация </w:t>
            </w:r>
          </w:p>
          <w:p w:rsidR="00D92691" w:rsidRPr="00C405E9" w:rsidRDefault="00D92691" w:rsidP="006C6204">
            <w:pPr>
              <w:rPr>
                <w:bCs/>
              </w:rPr>
            </w:pPr>
            <w:r w:rsidRPr="00C405E9">
              <w:rPr>
                <w:bCs/>
              </w:rPr>
              <w:t>(</w:t>
            </w:r>
            <w:r>
              <w:rPr>
                <w:bCs/>
              </w:rPr>
              <w:t>заче</w:t>
            </w:r>
            <w:r w:rsidR="006C6204">
              <w:rPr>
                <w:bCs/>
              </w:rPr>
              <w:t>т</w:t>
            </w:r>
            <w:r w:rsidRPr="00C405E9">
              <w:rPr>
                <w:bCs/>
              </w:rPr>
              <w:t>)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 w:val="restart"/>
          </w:tcPr>
          <w:p w:rsidR="00D92691" w:rsidRDefault="006C6204" w:rsidP="00184AC5">
            <w:pPr>
              <w:rPr>
                <w:bCs/>
              </w:rPr>
            </w:pPr>
            <w:r>
              <w:rPr>
                <w:bCs/>
              </w:rPr>
              <w:t>зачтено</w:t>
            </w:r>
          </w:p>
          <w:p w:rsidR="006C6204" w:rsidRPr="00C405E9" w:rsidRDefault="006C6204" w:rsidP="00184AC5">
            <w:pPr>
              <w:rPr>
                <w:bCs/>
              </w:rPr>
            </w:pPr>
            <w:r>
              <w:rPr>
                <w:bCs/>
              </w:rPr>
              <w:t>не зачтено</w:t>
            </w:r>
          </w:p>
        </w:tc>
      </w:tr>
      <w:tr w:rsidR="00D92691" w:rsidRPr="008448CC" w:rsidTr="00184AC5"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/>
                <w:iCs/>
              </w:rPr>
              <w:t>Итого за семестр</w:t>
            </w:r>
            <w:r w:rsidRPr="00C405E9">
              <w:rPr>
                <w:bCs/>
              </w:rPr>
              <w:t xml:space="preserve"> (дисциплину)</w:t>
            </w:r>
          </w:p>
          <w:p w:rsidR="00D92691" w:rsidRPr="00C405E9" w:rsidRDefault="006C6204" w:rsidP="006C6204">
            <w:pPr>
              <w:rPr>
                <w:bCs/>
                <w:iCs/>
              </w:rPr>
            </w:pPr>
            <w:r>
              <w:rPr>
                <w:bCs/>
              </w:rPr>
              <w:t xml:space="preserve">зачет 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:rsidR="00D92691" w:rsidRPr="008448CC" w:rsidRDefault="00D92691" w:rsidP="00184AC5">
            <w:pPr>
              <w:rPr>
                <w:bCs/>
                <w:i/>
              </w:rPr>
            </w:pPr>
          </w:p>
        </w:tc>
      </w:tr>
    </w:tbl>
    <w:p w:rsidR="002A2399" w:rsidRDefault="002A2399" w:rsidP="002A2399"/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D92691" w:rsidRPr="00DE200A" w:rsidRDefault="00D92691" w:rsidP="00FA2A19">
      <w:pPr>
        <w:pStyle w:val="af0"/>
        <w:numPr>
          <w:ilvl w:val="3"/>
          <w:numId w:val="10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блемная лекция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ектная деятельность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>групповых дискуссий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>анализ ситуаций и имитационных моделей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оиск и обработка информации</w:t>
      </w:r>
      <w:r>
        <w:rPr>
          <w:sz w:val="24"/>
          <w:szCs w:val="24"/>
        </w:rPr>
        <w:t xml:space="preserve"> с использованием сети Интернет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D92691" w:rsidRPr="00532B2F" w:rsidRDefault="00D92691" w:rsidP="00FA2A19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 xml:space="preserve">Практическая подготовка в рамках </w:t>
      </w:r>
      <w:r w:rsidRPr="00532B2F">
        <w:rPr>
          <w:sz w:val="24"/>
          <w:szCs w:val="24"/>
        </w:rPr>
        <w:t>учебной дисциплины</w:t>
      </w:r>
      <w:r w:rsidRPr="008B3178">
        <w:rPr>
          <w:sz w:val="24"/>
          <w:szCs w:val="24"/>
        </w:rPr>
        <w:t xml:space="preserve"> реализуется </w:t>
      </w:r>
      <w:r>
        <w:rPr>
          <w:sz w:val="24"/>
          <w:szCs w:val="24"/>
        </w:rPr>
        <w:t xml:space="preserve">при проведении </w:t>
      </w:r>
      <w:r w:rsidRPr="00532B2F">
        <w:rPr>
          <w:rFonts w:eastAsiaTheme="minorHAnsi"/>
          <w:w w:val="105"/>
          <w:sz w:val="24"/>
          <w:szCs w:val="24"/>
        </w:rPr>
        <w:t xml:space="preserve">практических занятий, связанных с будущей профессиональной деятельностью. </w:t>
      </w: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Pr="00513BCC">
        <w:rPr>
          <w:sz w:val="24"/>
          <w:szCs w:val="24"/>
        </w:rPr>
        <w:t>чебные</w:t>
      </w:r>
      <w:r>
        <w:rPr>
          <w:sz w:val="24"/>
          <w:szCs w:val="24"/>
        </w:rPr>
        <w:t xml:space="preserve"> и контрольно-</w:t>
      </w:r>
      <w:r w:rsidRPr="00513BCC">
        <w:rPr>
          <w:sz w:val="24"/>
          <w:szCs w:val="24"/>
        </w:rPr>
        <w:t>измерительные материалы представляются 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Pr="00513BCC">
        <w:rPr>
          <w:sz w:val="24"/>
          <w:szCs w:val="24"/>
        </w:rPr>
        <w:t>:</w:t>
      </w:r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D92691" w:rsidRPr="00103BEB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</w:t>
      </w:r>
      <w:r w:rsidRPr="00513BCC">
        <w:rPr>
          <w:sz w:val="24"/>
          <w:szCs w:val="24"/>
        </w:rPr>
        <w:lastRenderedPageBreak/>
        <w:t xml:space="preserve">психофизических особенностей (устно, письменно на бумаге, письменно на компьютере, в форме тестирования и т.п.). </w:t>
      </w:r>
    </w:p>
    <w:p w:rsidR="00D92691" w:rsidRPr="00A30D4B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>
        <w:rPr>
          <w:sz w:val="24"/>
          <w:szCs w:val="24"/>
        </w:rPr>
        <w:t xml:space="preserve"> </w:t>
      </w:r>
      <w:r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D92691" w:rsidRPr="005D073F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>
        <w:rPr>
          <w:sz w:val="24"/>
          <w:szCs w:val="24"/>
        </w:rPr>
        <w:t xml:space="preserve">создаются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92691">
        <w:t>ДИСЦ</w:t>
      </w:r>
      <w:r w:rsidR="00D92691" w:rsidRPr="00D92691">
        <w:t>ИПЛИНЫ</w:t>
      </w:r>
    </w:p>
    <w:p w:rsidR="00D92691" w:rsidRPr="00532B2F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532B2F">
        <w:rPr>
          <w:color w:val="000000"/>
          <w:sz w:val="24"/>
          <w:szCs w:val="24"/>
        </w:rPr>
        <w:t>Характеристика материально-технического обеспечения дисциплины составляется в соответствии с требованиями ФГОС ВО.</w:t>
      </w:r>
    </w:p>
    <w:p w:rsidR="00D92691" w:rsidRPr="00E7127C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D92691" w:rsidRPr="00340F20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Pr="00532B2F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традиционных технологий обучения.</w:t>
      </w:r>
    </w:p>
    <w:tbl>
      <w:tblPr>
        <w:tblW w:w="10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22"/>
        <w:gridCol w:w="5068"/>
      </w:tblGrid>
      <w:tr w:rsidR="00D92691" w:rsidRPr="00045DBC" w:rsidTr="00184AC5">
        <w:trPr>
          <w:tblHeader/>
        </w:trPr>
        <w:tc>
          <w:tcPr>
            <w:tcW w:w="5022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D92691" w:rsidRPr="00045DBC" w:rsidTr="00184AC5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D92691" w:rsidRPr="00045DBC" w:rsidRDefault="00D92691" w:rsidP="00184AC5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</w:t>
            </w:r>
          </w:p>
        </w:tc>
      </w:tr>
      <w:tr w:rsidR="00D92691" w:rsidRPr="00045DBC" w:rsidTr="00184AC5">
        <w:tc>
          <w:tcPr>
            <w:tcW w:w="5022" w:type="dxa"/>
          </w:tcPr>
          <w:p w:rsidR="00D92691" w:rsidRPr="00FF5FCF" w:rsidRDefault="00D92691" w:rsidP="00184AC5">
            <w:r w:rsidRPr="00FF5FCF">
              <w:t>аудитории для проведения занятий лекционного типа</w:t>
            </w:r>
          </w:p>
        </w:tc>
        <w:tc>
          <w:tcPr>
            <w:tcW w:w="5068" w:type="dxa"/>
          </w:tcPr>
          <w:p w:rsidR="00D92691" w:rsidRPr="00FF5FCF" w:rsidRDefault="00D92691" w:rsidP="00184AC5">
            <w:r w:rsidRPr="00FF5FCF">
              <w:t xml:space="preserve">комплект учебной мебели, </w:t>
            </w:r>
          </w:p>
          <w:p w:rsidR="00D92691" w:rsidRPr="00FF5FCF" w:rsidRDefault="00D92691" w:rsidP="00184AC5">
            <w:r w:rsidRPr="00FF5FCF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:rsidR="00D92691" w:rsidRPr="00FF5FCF" w:rsidRDefault="00D92691" w:rsidP="00FA2A19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FF5FCF">
              <w:t>ноутбук;</w:t>
            </w:r>
          </w:p>
          <w:p w:rsidR="00D92691" w:rsidRPr="00FF5FCF" w:rsidRDefault="00D92691" w:rsidP="00FA2A19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FF5FCF">
              <w:t>проектор,</w:t>
            </w:r>
          </w:p>
          <w:p w:rsidR="00D92691" w:rsidRPr="00FF5FCF" w:rsidRDefault="00D92691" w:rsidP="00FA2A19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FF5FCF">
              <w:t>экран</w:t>
            </w:r>
          </w:p>
        </w:tc>
      </w:tr>
      <w:tr w:rsidR="00FF5FCF" w:rsidRPr="00554643" w:rsidTr="00184AC5">
        <w:tc>
          <w:tcPr>
            <w:tcW w:w="5022" w:type="dxa"/>
          </w:tcPr>
          <w:p w:rsidR="00FF5FCF" w:rsidRPr="00FF5FCF" w:rsidRDefault="00CD3E00" w:rsidP="00704B8E">
            <w:r>
              <w:t>Ауд. 1439, 1440, 1441, 1442</w:t>
            </w:r>
          </w:p>
          <w:p w:rsidR="00FF5FCF" w:rsidRPr="00FF5FCF" w:rsidRDefault="00FF5FCF" w:rsidP="00704B8E">
            <w:r w:rsidRPr="00FF5FCF">
              <w:t xml:space="preserve">аудитории для проведения занятий лекционного типа, семинарского типа, лабораторных занятий, групповых и индивидуальных консультаций, текущего контроля и промежуточной аттестации, по практической подготовке </w:t>
            </w:r>
          </w:p>
        </w:tc>
        <w:tc>
          <w:tcPr>
            <w:tcW w:w="5068" w:type="dxa"/>
          </w:tcPr>
          <w:p w:rsidR="00FF5FCF" w:rsidRPr="00FF5FCF" w:rsidRDefault="00FF5FCF" w:rsidP="00184AC5">
            <w:r w:rsidRPr="00FF5FCF">
              <w:t>Комплект учебной мебели, технические  средства  обучения, служащие для представления учебной информации: 20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</w:tc>
      </w:tr>
      <w:tr w:rsidR="00D92691" w:rsidRPr="00045DBC" w:rsidTr="00184AC5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D92691" w:rsidRPr="00045DBC" w:rsidRDefault="00D92691" w:rsidP="00184AC5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1, строение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3</w:t>
            </w:r>
          </w:p>
        </w:tc>
      </w:tr>
      <w:tr w:rsidR="00D92691" w:rsidRPr="00045DBC" w:rsidTr="00184AC5">
        <w:tc>
          <w:tcPr>
            <w:tcW w:w="5022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D92691" w:rsidRPr="00045DBC" w:rsidTr="00184AC5">
        <w:tc>
          <w:tcPr>
            <w:tcW w:w="5022" w:type="dxa"/>
          </w:tcPr>
          <w:p w:rsidR="00D92691" w:rsidRPr="00045DBC" w:rsidRDefault="00D92691" w:rsidP="00184AC5">
            <w:pPr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читальный зал библиотеки:</w:t>
            </w:r>
          </w:p>
          <w:p w:rsidR="00D92691" w:rsidRPr="00045DBC" w:rsidRDefault="00D92691" w:rsidP="00184AC5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D92691" w:rsidRPr="00045DBC" w:rsidRDefault="00D92691" w:rsidP="00FA2A19">
            <w:pPr>
              <w:pStyle w:val="af0"/>
              <w:numPr>
                <w:ilvl w:val="0"/>
                <w:numId w:val="21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компьютерная техника;</w:t>
            </w:r>
          </w:p>
          <w:p w:rsidR="00D92691" w:rsidRPr="00045DBC" w:rsidRDefault="00D92691" w:rsidP="00184AC5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- подключение к сети «Интернет»</w:t>
            </w:r>
          </w:p>
        </w:tc>
      </w:tr>
    </w:tbl>
    <w:p w:rsidR="00D92691" w:rsidRDefault="00D92691" w:rsidP="00D92691">
      <w:pPr>
        <w:pStyle w:val="af0"/>
        <w:spacing w:before="120" w:after="120"/>
        <w:ind w:left="710"/>
        <w:jc w:val="both"/>
        <w:rPr>
          <w:sz w:val="24"/>
          <w:szCs w:val="24"/>
        </w:rPr>
      </w:pPr>
    </w:p>
    <w:p w:rsidR="00D92691" w:rsidRDefault="00D92691" w:rsidP="00D92691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D92691" w:rsidRPr="00D92691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:rsidR="00497306" w:rsidRDefault="00497306" w:rsidP="00FA2A19">
      <w:pPr>
        <w:pStyle w:val="af0"/>
        <w:numPr>
          <w:ilvl w:val="1"/>
          <w:numId w:val="11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D92691" w:rsidRPr="0021251B" w:rsidTr="00184AC5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ли электронного ресурс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D92691" w:rsidRPr="00FC667E" w:rsidRDefault="00D92691" w:rsidP="00184AC5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D92691" w:rsidRPr="0021251B" w:rsidTr="00184AC5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D92691" w:rsidRPr="009F4515" w:rsidRDefault="00D92691" w:rsidP="00184AC5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1360DB" w:rsidP="001360DB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1360DB">
              <w:rPr>
                <w:bCs/>
                <w:iCs/>
                <w:lang w:eastAsia="ar-SA"/>
              </w:rPr>
              <w:t xml:space="preserve">Палий </w:t>
            </w:r>
            <w:r>
              <w:rPr>
                <w:bCs/>
                <w:iCs/>
                <w:lang w:eastAsia="ar-SA"/>
              </w:rPr>
              <w:t>А.В.</w:t>
            </w:r>
            <w:r w:rsidRPr="001360DB">
              <w:rPr>
                <w:bCs/>
                <w:iCs/>
                <w:lang w:eastAsia="ar-SA"/>
              </w:rPr>
              <w:t xml:space="preserve">, Саенко </w:t>
            </w:r>
            <w:r>
              <w:rPr>
                <w:bCs/>
                <w:iCs/>
                <w:lang w:eastAsia="ar-SA"/>
              </w:rPr>
              <w:t>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1360DB" w:rsidRDefault="001360DB" w:rsidP="001360DB">
            <w:pPr>
              <w:suppressAutoHyphens/>
              <w:spacing w:line="100" w:lineRule="atLeast"/>
              <w:rPr>
                <w:bCs/>
                <w:iCs/>
                <w:lang w:eastAsia="ar-SA"/>
              </w:rPr>
            </w:pPr>
            <w:r w:rsidRPr="001360DB">
              <w:rPr>
                <w:bCs/>
                <w:iCs/>
                <w:lang w:eastAsia="ar-SA"/>
              </w:rPr>
              <w:t>Комбинационные цифровые устройств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1360DB" w:rsidP="00184AC5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1360DB">
              <w:rPr>
                <w:bCs/>
                <w:iCs/>
                <w:lang w:eastAsia="ar-SA"/>
              </w:rPr>
              <w:t>Ростов-на-</w:t>
            </w:r>
            <w:proofErr w:type="gramStart"/>
            <w:r w:rsidRPr="001360DB">
              <w:rPr>
                <w:bCs/>
                <w:iCs/>
                <w:lang w:eastAsia="ar-SA"/>
              </w:rPr>
              <w:t>Дону ;</w:t>
            </w:r>
            <w:proofErr w:type="gramEnd"/>
            <w:r w:rsidRPr="001360DB">
              <w:rPr>
                <w:bCs/>
                <w:iCs/>
                <w:lang w:eastAsia="ar-SA"/>
              </w:rPr>
              <w:t xml:space="preserve"> Таганрог : Издательство Южного федерального университет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1360DB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Default="001360DB" w:rsidP="00184AC5">
            <w:pPr>
              <w:suppressAutoHyphens/>
              <w:spacing w:line="100" w:lineRule="atLeast"/>
            </w:pPr>
            <w:r w:rsidRPr="001360DB">
              <w:rPr>
                <w:iCs/>
                <w:lang w:eastAsia="ar-SA"/>
              </w:rPr>
              <w:t>https://znanium.com/catalog/document?id=33986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1360DB" w:rsidRDefault="00D92691" w:rsidP="00184AC5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proofErr w:type="spellStart"/>
            <w:r w:rsidRPr="00B966C6">
              <w:t>Фриск</w:t>
            </w:r>
            <w:proofErr w:type="spellEnd"/>
            <w:r w:rsidRPr="00B966C6">
              <w:t xml:space="preserve"> </w:t>
            </w:r>
            <w:r>
              <w:t>В.В.</w:t>
            </w:r>
            <w:r w:rsidRPr="00B966C6">
              <w:t xml:space="preserve">, </w:t>
            </w:r>
            <w:proofErr w:type="spellStart"/>
            <w:r w:rsidRPr="00B966C6">
              <w:t>Ловгинов</w:t>
            </w:r>
            <w:proofErr w:type="spellEnd"/>
            <w:r w:rsidRPr="00B966C6">
              <w:t xml:space="preserve"> В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B966C6">
              <w:rPr>
                <w:lang w:eastAsia="ar-SA"/>
              </w:rPr>
              <w:t>Теория электрических цепей, схемотехника телекоммуникационных устройств, радиоприемные устройства систем мобильной связи, радиоприемные устройства систем радиосвязи и радиодоступ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87452"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proofErr w:type="gramStart"/>
            <w:r w:rsidRPr="00B966C6">
              <w:rPr>
                <w:lang w:eastAsia="ar-SA"/>
              </w:rPr>
              <w:t>М</w:t>
            </w:r>
            <w:r>
              <w:rPr>
                <w:lang w:eastAsia="ar-SA"/>
              </w:rPr>
              <w:t>.</w:t>
            </w:r>
            <w:r w:rsidRPr="00B966C6">
              <w:rPr>
                <w:lang w:eastAsia="ar-SA"/>
              </w:rPr>
              <w:t xml:space="preserve"> :</w:t>
            </w:r>
            <w:proofErr w:type="gramEnd"/>
            <w:r w:rsidRPr="00B966C6">
              <w:rPr>
                <w:lang w:eastAsia="ar-SA"/>
              </w:rPr>
              <w:t xml:space="preserve"> СОЛОН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Default="00B966C6" w:rsidP="00184AC5">
            <w:pPr>
              <w:suppressAutoHyphens/>
              <w:spacing w:line="100" w:lineRule="atLeast"/>
            </w:pPr>
            <w:r w:rsidRPr="00B966C6">
              <w:rPr>
                <w:lang w:eastAsia="ar-SA"/>
              </w:rPr>
              <w:t>https://znanium.com/catalog/document?id=39227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92691" w:rsidRPr="0021251B" w:rsidTr="00184AC5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ind w:right="-117"/>
              <w:rPr>
                <w:i/>
                <w:iCs/>
                <w:lang w:eastAsia="ar-SA"/>
              </w:rPr>
            </w:pPr>
            <w:proofErr w:type="spellStart"/>
            <w:r w:rsidRPr="00B966C6">
              <w:rPr>
                <w:shd w:val="clear" w:color="auto" w:fill="FFFFFF"/>
              </w:rPr>
              <w:t>Петросянц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К.О.</w:t>
            </w:r>
            <w:r w:rsidRPr="00B966C6">
              <w:rPr>
                <w:shd w:val="clear" w:color="auto" w:fill="FFFFFF"/>
              </w:rPr>
              <w:t xml:space="preserve">, </w:t>
            </w:r>
            <w:proofErr w:type="spellStart"/>
            <w:r w:rsidRPr="00B966C6">
              <w:rPr>
                <w:shd w:val="clear" w:color="auto" w:fill="FFFFFF"/>
              </w:rPr>
              <w:t>Козынко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П.А.</w:t>
            </w:r>
            <w:r w:rsidRPr="00B966C6">
              <w:rPr>
                <w:shd w:val="clear" w:color="auto" w:fill="FFFFFF"/>
              </w:rPr>
              <w:t xml:space="preserve">, Рябов </w:t>
            </w:r>
            <w:r>
              <w:rPr>
                <w:shd w:val="clear" w:color="auto" w:fill="FFFFFF"/>
              </w:rPr>
              <w:t>Н.И.</w:t>
            </w:r>
            <w:r w:rsidRPr="00B966C6">
              <w:rPr>
                <w:shd w:val="clear" w:color="auto" w:fill="FFFFFF"/>
              </w:rPr>
              <w:t xml:space="preserve">, </w:t>
            </w:r>
            <w:proofErr w:type="spellStart"/>
            <w:r w:rsidRPr="00B966C6">
              <w:rPr>
                <w:shd w:val="clear" w:color="auto" w:fill="FFFFFF"/>
              </w:rPr>
              <w:t>Самбурский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Л.М.</w:t>
            </w:r>
            <w:r w:rsidRPr="00B966C6">
              <w:rPr>
                <w:shd w:val="clear" w:color="auto" w:fill="FFFFFF"/>
              </w:rPr>
              <w:t xml:space="preserve">, Харитонов </w:t>
            </w:r>
            <w:r>
              <w:rPr>
                <w:shd w:val="clear" w:color="auto" w:fill="FFFFFF"/>
              </w:rPr>
              <w:t>И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B966C6">
              <w:rPr>
                <w:bCs/>
                <w:shd w:val="clear" w:color="auto" w:fill="FFFFFF"/>
              </w:rPr>
              <w:t>Электроника интегральных схем. Лабораторные работы и упражн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9283B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gramStart"/>
            <w:r>
              <w:rPr>
                <w:shd w:val="clear" w:color="auto" w:fill="FFFFFF"/>
              </w:rPr>
              <w:t>М.</w:t>
            </w:r>
            <w:r w:rsidRPr="00B966C6">
              <w:rPr>
                <w:shd w:val="clear" w:color="auto" w:fill="FFFFFF"/>
              </w:rPr>
              <w:t xml:space="preserve"> :</w:t>
            </w:r>
            <w:proofErr w:type="gramEnd"/>
            <w:r w:rsidRPr="00B966C6">
              <w:rPr>
                <w:shd w:val="clear" w:color="auto" w:fill="FFFFFF"/>
              </w:rPr>
              <w:t xml:space="preserve"> СОЛОН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966C6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</w:pPr>
            <w:r w:rsidRPr="00B966C6">
              <w:t>https://znanium.com/catalog/document?id=392283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D611C9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proofErr w:type="spellStart"/>
            <w:r w:rsidRPr="00B966C6">
              <w:rPr>
                <w:shd w:val="clear" w:color="auto" w:fill="FFFFFF"/>
              </w:rPr>
              <w:t>Пуховский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В.Н.</w:t>
            </w:r>
            <w:r w:rsidRPr="00B966C6">
              <w:rPr>
                <w:shd w:val="clear" w:color="auto" w:fill="FFFFFF"/>
              </w:rPr>
              <w:t xml:space="preserve">, Поленов </w:t>
            </w:r>
            <w:r>
              <w:rPr>
                <w:shd w:val="clear" w:color="auto" w:fill="FFFFFF"/>
              </w:rPr>
              <w:t>М.Ю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B966C6">
              <w:rPr>
                <w:bCs/>
                <w:shd w:val="clear" w:color="auto" w:fill="FFFFFF"/>
              </w:rPr>
              <w:t>Электротехника, электроника и схемотехника. Модуль «цифровая схемотех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9283B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635153">
              <w:rPr>
                <w:shd w:val="clear" w:color="auto" w:fill="FFFFFF"/>
              </w:rPr>
              <w:t>Ростов-на-</w:t>
            </w:r>
            <w:proofErr w:type="gramStart"/>
            <w:r w:rsidRPr="00635153">
              <w:rPr>
                <w:shd w:val="clear" w:color="auto" w:fill="FFFFFF"/>
              </w:rPr>
              <w:t>Дону:Издательство</w:t>
            </w:r>
            <w:proofErr w:type="spellEnd"/>
            <w:proofErr w:type="gramEnd"/>
            <w:r w:rsidRPr="00635153">
              <w:rPr>
                <w:shd w:val="clear" w:color="auto" w:fill="FFFFFF"/>
              </w:rPr>
              <w:t xml:space="preserve"> ЮФ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966C6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</w:pPr>
            <w:r w:rsidRPr="00B966C6">
              <w:t>https://znanium.com/catalog/document?id=343877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D611C9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92691" w:rsidRPr="0021251B" w:rsidTr="00184AC5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D92691" w:rsidRPr="009F4515" w:rsidRDefault="00D92691" w:rsidP="00184AC5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B966C6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5D249D" w:rsidRDefault="00B966C6" w:rsidP="00184AC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iCs/>
                <w:lang w:eastAsia="ar-SA"/>
              </w:rPr>
              <w:lastRenderedPageBreak/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26058">
              <w:rPr>
                <w:iCs/>
                <w:lang w:eastAsia="ar-SA"/>
              </w:rPr>
              <w:t>Савельев А. И. Плющева Т. А. Назаров Р. В. Сухарев В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B966C6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26058">
              <w:rPr>
                <w:iCs/>
                <w:lang w:eastAsia="ar-SA"/>
              </w:rPr>
              <w:t xml:space="preserve">Методические указания к выполнению лабораторных работ по дисциплине </w:t>
            </w:r>
            <w:r>
              <w:rPr>
                <w:iCs/>
                <w:lang w:eastAsia="ar-SA"/>
              </w:rPr>
              <w:t>«Схемотех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color w:val="000000"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26058">
              <w:rPr>
                <w:iCs/>
                <w:lang w:eastAsia="ar-SA"/>
              </w:rPr>
              <w:t>М.: ФГБОУ ВПО МГТУ им. А. 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iCs/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lang w:eastAsia="ar-SA"/>
              </w:rPr>
            </w:pPr>
            <w:r w:rsidRPr="00C26058">
              <w:rPr>
                <w:iCs/>
                <w:lang w:eastAsia="ar-SA"/>
              </w:rPr>
              <w:t>http://znanium.com/catalog/product/45930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966C6" w:rsidRPr="00D611C9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1</w:t>
            </w:r>
          </w:p>
        </w:tc>
      </w:tr>
      <w:tr w:rsidR="00B966C6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655E3">
              <w:rPr>
                <w:iCs/>
                <w:lang w:eastAsia="ar-SA"/>
              </w:rPr>
              <w:t>Муртазина А.Р., Щербак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Схемотехника. Часть 2</w:t>
            </w:r>
            <w:r w:rsidRPr="00B655E3">
              <w:rPr>
                <w:iCs/>
                <w:lang w:eastAsia="ar-SA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655E3">
              <w:rPr>
                <w:iCs/>
                <w:lang w:eastAsia="ar-SA"/>
              </w:rPr>
              <w:t>М.: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655E3">
              <w:rPr>
                <w:iCs/>
                <w:lang w:eastAsia="ar-SA"/>
              </w:rPr>
              <w:t>http://znanium.com/catalog/product/79158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5</w:t>
            </w:r>
          </w:p>
        </w:tc>
      </w:tr>
    </w:tbl>
    <w:p w:rsidR="00D92691" w:rsidRPr="00D92691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5B1EAF" w:rsidRPr="00145166" w:rsidRDefault="005B1EAF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145166" w:rsidRDefault="00145166" w:rsidP="00FA2A19">
      <w:pPr>
        <w:pStyle w:val="af0"/>
        <w:numPr>
          <w:ilvl w:val="3"/>
          <w:numId w:val="11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D92691" w:rsidRPr="00F26710" w:rsidTr="00184AC5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92691" w:rsidRPr="00FD7386" w:rsidRDefault="00D92691" w:rsidP="00184AC5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92691" w:rsidRPr="00FD7386" w:rsidRDefault="00D92691" w:rsidP="00184AC5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914B1E">
              <w:rPr>
                <w:rFonts w:cs="Times New Roman"/>
                <w:b w:val="0"/>
              </w:rPr>
              <w:t xml:space="preserve">ЭБС «Лань» </w:t>
            </w:r>
            <w:hyperlink r:id="rId68" w:history="1">
              <w:r w:rsidRPr="00914B1E">
                <w:rPr>
                  <w:rStyle w:val="af3"/>
                  <w:rFonts w:cs="Times New Roman"/>
                  <w:b w:val="0"/>
                </w:rPr>
                <w:t>http://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proofErr w:type="spellStart"/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proofErr w:type="spellEnd"/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«</w:t>
            </w:r>
            <w:proofErr w:type="spellStart"/>
            <w:r w:rsidRPr="00914B1E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D92691" w:rsidRPr="00914B1E" w:rsidRDefault="003C3702" w:rsidP="00184AC5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69" w:history="1">
              <w:r w:rsidR="00D92691" w:rsidRPr="00914B1E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D92691" w:rsidRPr="00914B1E">
                <w:rPr>
                  <w:rStyle w:val="af3"/>
                  <w:rFonts w:cs="Times New Roman"/>
                  <w:b w:val="0"/>
                </w:rPr>
                <w:t>://</w:t>
              </w:r>
              <w:proofErr w:type="spellStart"/>
              <w:r w:rsidR="00D92691" w:rsidRPr="00914B1E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proofErr w:type="spellEnd"/>
              <w:r w:rsidR="00D92691" w:rsidRPr="00914B1E">
                <w:rPr>
                  <w:rStyle w:val="af3"/>
                  <w:rFonts w:cs="Times New Roman"/>
                  <w:b w:val="0"/>
                </w:rPr>
                <w:t>.</w:t>
              </w:r>
              <w:r w:rsidR="00D92691"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D92691"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D92691" w:rsidRPr="00914B1E">
              <w:rPr>
                <w:rFonts w:cs="Times New Roman"/>
                <w:b w:val="0"/>
              </w:rPr>
              <w:t xml:space="preserve"> 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914B1E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 xml:space="preserve">» </w:t>
            </w:r>
            <w:hyperlink r:id="rId70" w:history="1">
              <w:r w:rsidRPr="00914B1E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914B1E">
                <w:rPr>
                  <w:rStyle w:val="af3"/>
                  <w:sz w:val="24"/>
                  <w:szCs w:val="24"/>
                </w:rPr>
                <w:t>://</w:t>
              </w:r>
              <w:proofErr w:type="spellStart"/>
              <w:r w:rsidRPr="00914B1E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914B1E">
                <w:rPr>
                  <w:rStyle w:val="af3"/>
                  <w:sz w:val="24"/>
                  <w:szCs w:val="24"/>
                </w:rPr>
                <w:t>.</w:t>
              </w:r>
              <w:r w:rsidRPr="00914B1E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914B1E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92691" w:rsidRPr="00C244D8" w:rsidRDefault="00D92691" w:rsidP="00184AC5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92691" w:rsidRPr="00C244D8" w:rsidRDefault="00D92691" w:rsidP="00184AC5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rFonts w:eastAsia="Arial Unicode MS"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Web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of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Science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1" w:history="1">
              <w:r w:rsidRPr="00914B1E">
                <w:rPr>
                  <w:rFonts w:eastAsia="Arial Unicode MS"/>
                  <w:bCs/>
                  <w:lang w:val="en-US" w:eastAsia="ar-SA"/>
                </w:rPr>
                <w:t>http</w:t>
              </w:r>
              <w:r w:rsidRPr="00914B1E">
                <w:rPr>
                  <w:rFonts w:eastAsia="Arial Unicode MS"/>
                  <w:bCs/>
                  <w:lang w:eastAsia="ar-SA"/>
                </w:rPr>
                <w:t>://</w:t>
              </w:r>
              <w:proofErr w:type="spellStart"/>
              <w:r w:rsidRPr="00914B1E">
                <w:rPr>
                  <w:rFonts w:eastAsia="Arial Unicode MS"/>
                  <w:bCs/>
                  <w:lang w:val="en-US" w:eastAsia="ar-SA"/>
                </w:rPr>
                <w:t>webofknowledge</w:t>
              </w:r>
              <w:proofErr w:type="spellEnd"/>
              <w:r w:rsidRPr="00914B1E">
                <w:rPr>
                  <w:rFonts w:eastAsia="Arial Unicode MS"/>
                  <w:bCs/>
                  <w:lang w:eastAsia="ar-SA"/>
                </w:rPr>
                <w:t>.</w:t>
              </w:r>
              <w:r w:rsidRPr="00914B1E">
                <w:rPr>
                  <w:rFonts w:eastAsia="Arial Unicode MS"/>
                  <w:bCs/>
                  <w:lang w:val="en-US" w:eastAsia="ar-SA"/>
                </w:rPr>
                <w:t>com</w:t>
              </w:r>
              <w:r w:rsidRPr="00914B1E">
                <w:rPr>
                  <w:rFonts w:eastAsia="Arial Unicode MS"/>
                  <w:bCs/>
                  <w:lang w:eastAsia="ar-SA"/>
                </w:rPr>
                <w:t>/</w:t>
              </w:r>
            </w:hyperlink>
            <w:r w:rsidRPr="00914B1E">
              <w:rPr>
                <w:rFonts w:eastAsia="Arial Unicode MS"/>
                <w:bCs/>
                <w:lang w:eastAsia="ar-SA"/>
              </w:rPr>
              <w:t xml:space="preserve">  (</w:t>
            </w:r>
            <w:r w:rsidRPr="00914B1E">
              <w:rPr>
                <w:rFonts w:eastAsia="Arial Unicode MS"/>
                <w:lang w:eastAsia="ar-SA"/>
              </w:rPr>
              <w:t>обширная международная универсальная реферативная база данных)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Scopus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2" w:history="1">
              <w:r w:rsidRPr="00914B1E">
                <w:rPr>
                  <w:rFonts w:eastAsia="Arial Unicode MS"/>
                  <w:lang w:val="en-US" w:eastAsia="ar-SA"/>
                </w:rPr>
                <w:t>https</w:t>
              </w:r>
              <w:r w:rsidRPr="00914B1E">
                <w:rPr>
                  <w:rFonts w:eastAsia="Arial Unicode MS"/>
                  <w:lang w:eastAsia="ar-SA"/>
                </w:rPr>
                <w:t>://</w:t>
              </w:r>
              <w:r w:rsidRPr="00914B1E">
                <w:rPr>
                  <w:rFonts w:eastAsia="Arial Unicode MS"/>
                  <w:lang w:val="en-US" w:eastAsia="ar-SA"/>
                </w:rPr>
                <w:t>www</w:t>
              </w:r>
              <w:r w:rsidRPr="00914B1E">
                <w:rPr>
                  <w:rFonts w:eastAsia="Arial Unicode MS"/>
                  <w:lang w:eastAsia="ar-SA"/>
                </w:rPr>
                <w:t>.</w:t>
              </w:r>
              <w:proofErr w:type="spellStart"/>
              <w:r w:rsidRPr="00914B1E">
                <w:rPr>
                  <w:rFonts w:eastAsia="Arial Unicode MS"/>
                  <w:lang w:val="en-US" w:eastAsia="ar-SA"/>
                </w:rPr>
                <w:t>scopus</w:t>
              </w:r>
              <w:proofErr w:type="spellEnd"/>
              <w:r w:rsidRPr="00914B1E">
                <w:rPr>
                  <w:rFonts w:eastAsia="Arial Unicode MS"/>
                  <w:lang w:eastAsia="ar-SA"/>
                </w:rPr>
                <w:t>.</w:t>
              </w:r>
              <w:r w:rsidRPr="00914B1E">
                <w:rPr>
                  <w:rFonts w:eastAsia="Arial Unicode MS"/>
                  <w:lang w:val="en-US" w:eastAsia="ar-SA"/>
                </w:rPr>
                <w:t>com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международная универсальная реферативная база данных, </w:t>
            </w:r>
            <w:r w:rsidRPr="00914B1E">
              <w:rPr>
                <w:rFonts w:eastAsia="Arial Unicode MS"/>
                <w:iCs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sz w:val="24"/>
                <w:szCs w:val="24"/>
              </w:rPr>
            </w:pPr>
            <w:r w:rsidRPr="00914B1E">
              <w:rPr>
                <w:rFonts w:eastAsia="Arial Unicode MS"/>
                <w:lang w:eastAsia="ar-SA"/>
              </w:rPr>
              <w:t>Научная электронная библиотека е</w:t>
            </w:r>
            <w:r w:rsidRPr="00914B1E">
              <w:rPr>
                <w:rFonts w:eastAsia="Arial Unicode MS"/>
                <w:lang w:val="en-US" w:eastAsia="ar-SA"/>
              </w:rPr>
              <w:t>LIBRARY</w:t>
            </w:r>
            <w:r w:rsidRPr="00914B1E">
              <w:rPr>
                <w:rFonts w:eastAsia="Arial Unicode MS"/>
                <w:lang w:eastAsia="ar-SA"/>
              </w:rPr>
              <w:t>.</w:t>
            </w:r>
            <w:r w:rsidRPr="00914B1E">
              <w:rPr>
                <w:rFonts w:eastAsia="Arial Unicode MS"/>
                <w:lang w:val="en-US" w:eastAsia="ar-SA"/>
              </w:rPr>
              <w:t>RU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3" w:history="1">
              <w:r w:rsidRPr="00914B1E">
                <w:rPr>
                  <w:rFonts w:eastAsia="Arial Unicode MS"/>
                  <w:lang w:eastAsia="ar-SA"/>
                </w:rPr>
                <w:t>https://elibrary.ru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крупнейший российский информационный портал в области науки, технологии, медицины и образования)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r w:rsidRPr="00914B1E">
              <w:rPr>
                <w:rFonts w:eastAsia="Arial Unicode MS"/>
                <w:lang w:eastAsia="ar-SA"/>
              </w:rPr>
              <w:t xml:space="preserve">ООО «Национальная электронная библиотека» (НЭБ) </w:t>
            </w:r>
            <w:hyperlink r:id="rId74" w:history="1">
              <w:r w:rsidRPr="00914B1E">
                <w:rPr>
                  <w:rFonts w:eastAsia="Arial Unicode MS"/>
                  <w:bCs/>
                  <w:lang w:eastAsia="ar-SA"/>
                </w:rPr>
                <w:t>http://нэб.рф/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D92691" w:rsidRPr="00F26710" w:rsidTr="00184AC5">
        <w:tc>
          <w:tcPr>
            <w:tcW w:w="817" w:type="dxa"/>
            <w:shd w:val="clear" w:color="auto" w:fill="DBE5F1" w:themeFill="accent1" w:themeFillTint="33"/>
            <w:vAlign w:val="center"/>
          </w:tcPr>
          <w:p w:rsidR="00D92691" w:rsidRPr="005A5536" w:rsidRDefault="00D92691" w:rsidP="00184AC5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92691" w:rsidRPr="005A5536" w:rsidRDefault="00D92691" w:rsidP="00184AC5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92691" w:rsidRPr="005713AB" w:rsidRDefault="00D92691" w:rsidP="00184AC5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704E87" w:rsidRPr="00045DBC" w:rsidTr="00704B8E">
        <w:tc>
          <w:tcPr>
            <w:tcW w:w="817" w:type="dxa"/>
            <w:shd w:val="clear" w:color="auto" w:fill="auto"/>
          </w:tcPr>
          <w:p w:rsidR="00704E87" w:rsidRPr="00045DBC" w:rsidRDefault="00704E87" w:rsidP="00704E87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704E87" w:rsidRPr="00370E56" w:rsidRDefault="00704E87" w:rsidP="00704B8E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370E56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704E87" w:rsidRPr="00370E56" w:rsidRDefault="00704E87" w:rsidP="00704B8E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370E56">
              <w:rPr>
                <w:rFonts w:eastAsia="Times New Roman"/>
                <w:sz w:val="24"/>
                <w:szCs w:val="24"/>
              </w:rPr>
              <w:t>контрак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370E56">
              <w:rPr>
                <w:rFonts w:eastAsia="Times New Roman"/>
                <w:sz w:val="24"/>
                <w:szCs w:val="24"/>
              </w:rPr>
              <w:t>ЭА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370E56">
              <w:rPr>
                <w:rFonts w:eastAsia="Times New Roman"/>
                <w:sz w:val="24"/>
                <w:szCs w:val="24"/>
              </w:rPr>
              <w:t>о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B966C6" w:rsidRPr="00F26710" w:rsidTr="00184AC5">
        <w:tc>
          <w:tcPr>
            <w:tcW w:w="817" w:type="dxa"/>
            <w:shd w:val="clear" w:color="auto" w:fill="auto"/>
          </w:tcPr>
          <w:p w:rsidR="00B966C6" w:rsidRPr="009758E2" w:rsidRDefault="00B966C6" w:rsidP="00FA2A19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B966C6" w:rsidRPr="000A1673" w:rsidRDefault="00B966C6" w:rsidP="00184AC5">
            <w:pP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color w:val="000000"/>
                <w:lang w:val="en-US" w:bidi="ru-RU"/>
              </w:rPr>
              <w:t>LibreOffice</w:t>
            </w:r>
          </w:p>
        </w:tc>
        <w:tc>
          <w:tcPr>
            <w:tcW w:w="4252" w:type="dxa"/>
            <w:shd w:val="clear" w:color="auto" w:fill="auto"/>
          </w:tcPr>
          <w:p w:rsidR="00B966C6" w:rsidRPr="00D04409" w:rsidRDefault="00B966C6" w:rsidP="00184AC5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  <w:tr w:rsidR="00D92691" w:rsidRPr="00B63599" w:rsidTr="00184AC5">
        <w:tc>
          <w:tcPr>
            <w:tcW w:w="817" w:type="dxa"/>
            <w:shd w:val="clear" w:color="auto" w:fill="auto"/>
          </w:tcPr>
          <w:p w:rsidR="00D92691" w:rsidRPr="00F26710" w:rsidRDefault="00D92691" w:rsidP="00FA2A19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92691" w:rsidRPr="00D04409" w:rsidRDefault="00B966C6" w:rsidP="00184AC5">
            <w:pPr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EC5E10">
              <w:rPr>
                <w:sz w:val="24"/>
                <w:szCs w:val="24"/>
                <w:lang w:val="en-US"/>
              </w:rPr>
              <w:t>Google</w:t>
            </w:r>
            <w:r w:rsidRPr="00EC5E10">
              <w:rPr>
                <w:sz w:val="24"/>
                <w:szCs w:val="24"/>
              </w:rPr>
              <w:t xml:space="preserve"> </w:t>
            </w:r>
            <w:r w:rsidRPr="00EC5E10">
              <w:rPr>
                <w:sz w:val="24"/>
                <w:szCs w:val="24"/>
                <w:lang w:val="en-US"/>
              </w:rPr>
              <w:t>Chrome</w:t>
            </w:r>
          </w:p>
        </w:tc>
        <w:tc>
          <w:tcPr>
            <w:tcW w:w="4252" w:type="dxa"/>
            <w:shd w:val="clear" w:color="auto" w:fill="auto"/>
          </w:tcPr>
          <w:p w:rsidR="00D92691" w:rsidRPr="00D04409" w:rsidRDefault="00D92691" w:rsidP="00184AC5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  <w:tr w:rsidR="00B966C6" w:rsidRPr="00B63599" w:rsidTr="00184AC5">
        <w:tc>
          <w:tcPr>
            <w:tcW w:w="817" w:type="dxa"/>
            <w:shd w:val="clear" w:color="auto" w:fill="auto"/>
          </w:tcPr>
          <w:p w:rsidR="00B966C6" w:rsidRPr="00F26710" w:rsidRDefault="00B966C6" w:rsidP="00FA2A19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B966C6" w:rsidRPr="00EC5E10" w:rsidRDefault="00B966C6" w:rsidP="00184AC5">
            <w:pPr>
              <w:rPr>
                <w:sz w:val="24"/>
                <w:szCs w:val="24"/>
                <w:lang w:val="en-US"/>
              </w:rPr>
            </w:pPr>
            <w:proofErr w:type="spellStart"/>
            <w:r w:rsidRPr="00614B05">
              <w:rPr>
                <w:sz w:val="24"/>
                <w:szCs w:val="24"/>
              </w:rPr>
              <w:t>Quartus</w:t>
            </w:r>
            <w:proofErr w:type="spellEnd"/>
            <w:r w:rsidRPr="00614B05">
              <w:rPr>
                <w:sz w:val="24"/>
                <w:szCs w:val="24"/>
              </w:rPr>
              <w:t xml:space="preserve"> </w:t>
            </w:r>
            <w:proofErr w:type="spellStart"/>
            <w:r w:rsidRPr="00614B05">
              <w:rPr>
                <w:sz w:val="24"/>
                <w:szCs w:val="24"/>
              </w:rPr>
              <w:t>Prime</w:t>
            </w:r>
            <w:proofErr w:type="spellEnd"/>
            <w:r w:rsidRPr="00614B05">
              <w:rPr>
                <w:sz w:val="24"/>
                <w:szCs w:val="24"/>
              </w:rPr>
              <w:t xml:space="preserve"> </w:t>
            </w:r>
            <w:proofErr w:type="spellStart"/>
            <w:r w:rsidRPr="00614B05">
              <w:rPr>
                <w:sz w:val="24"/>
                <w:szCs w:val="24"/>
              </w:rPr>
              <w:t>Lite</w:t>
            </w:r>
            <w:proofErr w:type="spellEnd"/>
            <w:r w:rsidRPr="00614B05">
              <w:rPr>
                <w:sz w:val="24"/>
                <w:szCs w:val="24"/>
              </w:rPr>
              <w:t xml:space="preserve"> </w:t>
            </w:r>
            <w:proofErr w:type="spellStart"/>
            <w:r w:rsidRPr="00614B05">
              <w:rPr>
                <w:sz w:val="24"/>
                <w:szCs w:val="24"/>
              </w:rPr>
              <w:t>Edition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:rsidR="00B966C6" w:rsidRDefault="00B966C6" w:rsidP="00184AC5">
            <w:pPr>
              <w:rPr>
                <w:color w:val="000000"/>
                <w:lang w:bidi="ru-RU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  <w:bookmarkStart w:id="10" w:name="_GoBack"/>
      <w:bookmarkEnd w:id="10"/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D92691">
        <w:t>УЧЕБНОЙ ДИСЦИПЛИНЫ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</w:t>
      </w:r>
      <w:r w:rsidR="008335AF">
        <w:rPr>
          <w:rFonts w:eastAsia="Times New Roman"/>
          <w:sz w:val="24"/>
          <w:szCs w:val="24"/>
        </w:rPr>
        <w:t>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3702" w:rsidRDefault="003C3702" w:rsidP="005E3840">
      <w:r>
        <w:separator/>
      </w:r>
    </w:p>
  </w:endnote>
  <w:endnote w:type="continuationSeparator" w:id="0">
    <w:p w:rsidR="003C3702" w:rsidRDefault="003C370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3702" w:rsidRDefault="003C3702">
    <w:pPr>
      <w:pStyle w:val="ae"/>
      <w:jc w:val="right"/>
    </w:pPr>
  </w:p>
  <w:p w:rsidR="003C3702" w:rsidRDefault="003C3702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3702" w:rsidRDefault="003C3702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3C3702" w:rsidRDefault="003C3702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3702" w:rsidRDefault="003C3702">
    <w:pPr>
      <w:pStyle w:val="ae"/>
      <w:jc w:val="right"/>
    </w:pPr>
  </w:p>
  <w:p w:rsidR="003C3702" w:rsidRDefault="003C3702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3702" w:rsidRDefault="003C3702">
    <w:pPr>
      <w:pStyle w:val="ae"/>
      <w:jc w:val="right"/>
    </w:pPr>
  </w:p>
  <w:p w:rsidR="003C3702" w:rsidRDefault="003C3702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3702" w:rsidRDefault="003C3702" w:rsidP="005E3840">
      <w:r>
        <w:separator/>
      </w:r>
    </w:p>
  </w:footnote>
  <w:footnote w:type="continuationSeparator" w:id="0">
    <w:p w:rsidR="003C3702" w:rsidRDefault="003C370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5723750"/>
      <w:docPartObj>
        <w:docPartGallery w:val="Page Numbers (Top of Page)"/>
        <w:docPartUnique/>
      </w:docPartObj>
    </w:sdtPr>
    <w:sdtContent>
      <w:p w:rsidR="003C3702" w:rsidRDefault="003C370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3702" w:rsidRDefault="003C3702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10057854"/>
      <w:docPartObj>
        <w:docPartGallery w:val="Page Numbers (Top of Page)"/>
        <w:docPartUnique/>
      </w:docPartObj>
    </w:sdtPr>
    <w:sdtContent>
      <w:p w:rsidR="003C3702" w:rsidRDefault="003C370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4</w:t>
        </w:r>
        <w:r>
          <w:fldChar w:fldCharType="end"/>
        </w:r>
      </w:p>
    </w:sdtContent>
  </w:sdt>
  <w:p w:rsidR="003C3702" w:rsidRDefault="003C3702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15014282"/>
      <w:docPartObj>
        <w:docPartGallery w:val="Page Numbers (Top of Page)"/>
        <w:docPartUnique/>
      </w:docPartObj>
    </w:sdtPr>
    <w:sdtContent>
      <w:p w:rsidR="003C3702" w:rsidRDefault="003C370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6</w:t>
        </w:r>
        <w:r>
          <w:fldChar w:fldCharType="end"/>
        </w:r>
      </w:p>
    </w:sdtContent>
  </w:sdt>
  <w:p w:rsidR="003C3702" w:rsidRDefault="003C3702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E823AA3"/>
    <w:multiLevelType w:val="hybridMultilevel"/>
    <w:tmpl w:val="76DC3AF8"/>
    <w:lvl w:ilvl="0" w:tplc="0419000F">
      <w:start w:val="1"/>
      <w:numFmt w:val="decimal"/>
      <w:lvlText w:val="%1."/>
      <w:lvlJc w:val="left"/>
      <w:pPr>
        <w:tabs>
          <w:tab w:val="num" w:pos="2487"/>
        </w:tabs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40E0EC6"/>
    <w:multiLevelType w:val="hybridMultilevel"/>
    <w:tmpl w:val="17E4EBE2"/>
    <w:lvl w:ilvl="0" w:tplc="774060C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F80044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221FE3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DDF2046"/>
    <w:multiLevelType w:val="hybridMultilevel"/>
    <w:tmpl w:val="1EE450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1003705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46A3A72"/>
    <w:multiLevelType w:val="hybridMultilevel"/>
    <w:tmpl w:val="473E96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F17B52"/>
    <w:multiLevelType w:val="hybridMultilevel"/>
    <w:tmpl w:val="253CF3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2B4B263C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F940A96"/>
    <w:multiLevelType w:val="hybridMultilevel"/>
    <w:tmpl w:val="AB3CB2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C70E6A"/>
    <w:multiLevelType w:val="hybridMultilevel"/>
    <w:tmpl w:val="9AE237AE"/>
    <w:lvl w:ilvl="0" w:tplc="3E7C7038">
      <w:start w:val="1"/>
      <w:numFmt w:val="decimal"/>
      <w:lvlText w:val="%1."/>
      <w:lvlJc w:val="left"/>
      <w:pPr>
        <w:ind w:left="2408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</w:lvl>
    <w:lvl w:ilvl="3" w:tplc="0419000F" w:tentative="1">
      <w:start w:val="1"/>
      <w:numFmt w:val="decimal"/>
      <w:lvlText w:val="%4."/>
      <w:lvlJc w:val="left"/>
      <w:pPr>
        <w:ind w:left="5356" w:hanging="360"/>
      </w:p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</w:lvl>
    <w:lvl w:ilvl="6" w:tplc="0419000F" w:tentative="1">
      <w:start w:val="1"/>
      <w:numFmt w:val="decimal"/>
      <w:lvlText w:val="%7."/>
      <w:lvlJc w:val="left"/>
      <w:pPr>
        <w:ind w:left="7516" w:hanging="360"/>
      </w:p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25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8F3EDA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CD749A2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D4804C4"/>
    <w:multiLevelType w:val="hybridMultilevel"/>
    <w:tmpl w:val="EB0A90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FFD71AE"/>
    <w:multiLevelType w:val="hybridMultilevel"/>
    <w:tmpl w:val="5E96F776"/>
    <w:lvl w:ilvl="0" w:tplc="FE5474D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60605C"/>
    <w:multiLevelType w:val="hybridMultilevel"/>
    <w:tmpl w:val="EB0A90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6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7" w15:restartNumberingAfterBreak="0">
    <w:nsid w:val="6E4402AE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9" w15:restartNumberingAfterBreak="0">
    <w:nsid w:val="730A10F5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3CE6F60"/>
    <w:multiLevelType w:val="hybridMultilevel"/>
    <w:tmpl w:val="E67EFC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EB61D3"/>
    <w:multiLevelType w:val="hybridMultilevel"/>
    <w:tmpl w:val="5E96F776"/>
    <w:lvl w:ilvl="0" w:tplc="FE5474D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F06773"/>
    <w:multiLevelType w:val="hybridMultilevel"/>
    <w:tmpl w:val="3442320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7"/>
  </w:num>
  <w:num w:numId="4">
    <w:abstractNumId w:val="2"/>
  </w:num>
  <w:num w:numId="5">
    <w:abstractNumId w:val="35"/>
  </w:num>
  <w:num w:numId="6">
    <w:abstractNumId w:val="43"/>
  </w:num>
  <w:num w:numId="7">
    <w:abstractNumId w:val="34"/>
  </w:num>
  <w:num w:numId="8">
    <w:abstractNumId w:val="19"/>
  </w:num>
  <w:num w:numId="9">
    <w:abstractNumId w:val="5"/>
  </w:num>
  <w:num w:numId="10">
    <w:abstractNumId w:val="33"/>
  </w:num>
  <w:num w:numId="11">
    <w:abstractNumId w:val="38"/>
  </w:num>
  <w:num w:numId="12">
    <w:abstractNumId w:val="7"/>
  </w:num>
  <w:num w:numId="13">
    <w:abstractNumId w:val="22"/>
  </w:num>
  <w:num w:numId="14">
    <w:abstractNumId w:val="3"/>
  </w:num>
  <w:num w:numId="15">
    <w:abstractNumId w:val="21"/>
  </w:num>
  <w:num w:numId="16">
    <w:abstractNumId w:val="29"/>
  </w:num>
  <w:num w:numId="17">
    <w:abstractNumId w:val="6"/>
  </w:num>
  <w:num w:numId="18">
    <w:abstractNumId w:val="8"/>
  </w:num>
  <w:num w:numId="19">
    <w:abstractNumId w:val="25"/>
  </w:num>
  <w:num w:numId="20">
    <w:abstractNumId w:val="12"/>
  </w:num>
  <w:num w:numId="21">
    <w:abstractNumId w:val="18"/>
  </w:num>
  <w:num w:numId="22">
    <w:abstractNumId w:val="41"/>
  </w:num>
  <w:num w:numId="23">
    <w:abstractNumId w:val="30"/>
  </w:num>
  <w:num w:numId="24">
    <w:abstractNumId w:val="24"/>
  </w:num>
  <w:num w:numId="25">
    <w:abstractNumId w:val="42"/>
  </w:num>
  <w:num w:numId="26">
    <w:abstractNumId w:val="9"/>
  </w:num>
  <w:num w:numId="27">
    <w:abstractNumId w:val="32"/>
  </w:num>
  <w:num w:numId="28">
    <w:abstractNumId w:val="31"/>
  </w:num>
  <w:num w:numId="29">
    <w:abstractNumId w:val="10"/>
  </w:num>
  <w:num w:numId="30">
    <w:abstractNumId w:val="14"/>
  </w:num>
  <w:num w:numId="31">
    <w:abstractNumId w:val="40"/>
  </w:num>
  <w:num w:numId="32">
    <w:abstractNumId w:val="23"/>
  </w:num>
  <w:num w:numId="33">
    <w:abstractNumId w:val="11"/>
  </w:num>
  <w:num w:numId="34">
    <w:abstractNumId w:val="17"/>
  </w:num>
  <w:num w:numId="35">
    <w:abstractNumId w:val="39"/>
  </w:num>
  <w:num w:numId="36">
    <w:abstractNumId w:val="37"/>
  </w:num>
  <w:num w:numId="37">
    <w:abstractNumId w:val="15"/>
  </w:num>
  <w:num w:numId="38">
    <w:abstractNumId w:val="16"/>
  </w:num>
  <w:num w:numId="39">
    <w:abstractNumId w:val="20"/>
  </w:num>
  <w:num w:numId="40">
    <w:abstractNumId w:val="13"/>
  </w:num>
  <w:num w:numId="41">
    <w:abstractNumId w:val="28"/>
  </w:num>
  <w:num w:numId="42">
    <w:abstractNumId w:val="26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76F08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3D2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0DB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AC5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A7E4C"/>
    <w:rsid w:val="001B1410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703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43D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C7"/>
    <w:rsid w:val="002E79E2"/>
    <w:rsid w:val="002E7F77"/>
    <w:rsid w:val="002F0AC3"/>
    <w:rsid w:val="002F0F69"/>
    <w:rsid w:val="002F1406"/>
    <w:rsid w:val="002F1798"/>
    <w:rsid w:val="002F1D7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0919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2D3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3702"/>
    <w:rsid w:val="003C502E"/>
    <w:rsid w:val="003C57C1"/>
    <w:rsid w:val="003C6072"/>
    <w:rsid w:val="003C6CFC"/>
    <w:rsid w:val="003C79B5"/>
    <w:rsid w:val="003D0C3A"/>
    <w:rsid w:val="003D10C2"/>
    <w:rsid w:val="003D298F"/>
    <w:rsid w:val="003D45D8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00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253"/>
    <w:rsid w:val="00410647"/>
    <w:rsid w:val="0041349B"/>
    <w:rsid w:val="004138E5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2FFC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23AA"/>
    <w:rsid w:val="0046779E"/>
    <w:rsid w:val="0047081A"/>
    <w:rsid w:val="00472575"/>
    <w:rsid w:val="00472EF9"/>
    <w:rsid w:val="0047460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110"/>
    <w:rsid w:val="004F2BBE"/>
    <w:rsid w:val="004F6115"/>
    <w:rsid w:val="004F741E"/>
    <w:rsid w:val="004F7C95"/>
    <w:rsid w:val="0050091C"/>
    <w:rsid w:val="00500CE5"/>
    <w:rsid w:val="005012A4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1B82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10A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361E"/>
    <w:rsid w:val="005B605D"/>
    <w:rsid w:val="005B6317"/>
    <w:rsid w:val="005B72A6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BD9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1C1"/>
    <w:rsid w:val="0067232E"/>
    <w:rsid w:val="00674887"/>
    <w:rsid w:val="0067490C"/>
    <w:rsid w:val="0067655E"/>
    <w:rsid w:val="00677D7D"/>
    <w:rsid w:val="00681478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122"/>
    <w:rsid w:val="006A2EAF"/>
    <w:rsid w:val="006A5E39"/>
    <w:rsid w:val="006A68A5"/>
    <w:rsid w:val="006A6AB0"/>
    <w:rsid w:val="006B18C2"/>
    <w:rsid w:val="006B2CE0"/>
    <w:rsid w:val="006B31F2"/>
    <w:rsid w:val="006B3A08"/>
    <w:rsid w:val="006B5E0E"/>
    <w:rsid w:val="006B7DE9"/>
    <w:rsid w:val="006C1320"/>
    <w:rsid w:val="006C6204"/>
    <w:rsid w:val="006C6DF4"/>
    <w:rsid w:val="006C7E94"/>
    <w:rsid w:val="006D0117"/>
    <w:rsid w:val="006D28E2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2CA9"/>
    <w:rsid w:val="00704B8E"/>
    <w:rsid w:val="00704E87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AFA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D6EFB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5BD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2431"/>
    <w:rsid w:val="0082314D"/>
    <w:rsid w:val="0082635B"/>
    <w:rsid w:val="008266E4"/>
    <w:rsid w:val="00826AC6"/>
    <w:rsid w:val="00827597"/>
    <w:rsid w:val="008277DF"/>
    <w:rsid w:val="00827F79"/>
    <w:rsid w:val="008309E9"/>
    <w:rsid w:val="008335AF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60364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9E2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6D6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2CE1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D73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0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5A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56A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9B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0864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2EE0"/>
    <w:rsid w:val="00B431BF"/>
    <w:rsid w:val="00B446C9"/>
    <w:rsid w:val="00B44DF5"/>
    <w:rsid w:val="00B45CAE"/>
    <w:rsid w:val="00B46456"/>
    <w:rsid w:val="00B46857"/>
    <w:rsid w:val="00B4700D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67D8A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6C6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079A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1DFA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2E1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3E00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5D6B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12C5"/>
    <w:rsid w:val="00D926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647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34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6D1"/>
    <w:rsid w:val="00E96774"/>
    <w:rsid w:val="00E974B9"/>
    <w:rsid w:val="00EA0377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7D2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88C"/>
    <w:rsid w:val="00F11CC6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67FA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72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A19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87A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5FCF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361"/>
    <o:shapelayout v:ext="edit">
      <o:idmap v:ext="edit" data="1"/>
    </o:shapelayout>
  </w:shapeDefaults>
  <w:decimalSymbol w:val=","/>
  <w:listSeparator w:val=";"/>
  <w14:docId w14:val="77274E78"/>
  <w15:docId w15:val="{3C126A71-B8C9-4C53-821B-52159131C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2">
    <w:name w:val="Font Style12"/>
    <w:rsid w:val="001E770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1E770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1E770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1E770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1E770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1E7703"/>
    <w:rPr>
      <w:rFonts w:ascii="Times New Roman" w:hAnsi="Times New Roman" w:cs="Times New Roman"/>
      <w:b/>
      <w:bCs/>
      <w:sz w:val="22"/>
      <w:szCs w:val="22"/>
    </w:rPr>
  </w:style>
  <w:style w:type="paragraph" w:customStyle="1" w:styleId="18">
    <w:name w:val="Обычный (веб)1"/>
    <w:basedOn w:val="a2"/>
    <w:rsid w:val="001E7703"/>
    <w:pPr>
      <w:spacing w:before="280" w:after="280"/>
    </w:pPr>
    <w:rPr>
      <w:rFonts w:eastAsia="Times New Roman"/>
      <w:sz w:val="24"/>
      <w:szCs w:val="24"/>
      <w:lang w:eastAsia="zh-CN"/>
    </w:rPr>
  </w:style>
  <w:style w:type="table" w:customStyle="1" w:styleId="51">
    <w:name w:val="Сетка таблицы5"/>
    <w:basedOn w:val="a4"/>
    <w:next w:val="a8"/>
    <w:uiPriority w:val="59"/>
    <w:rsid w:val="006C62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93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62616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38887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38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3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67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78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65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13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00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55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43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hyperlink" Target="http://www.e.lanbook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png"/><Relationship Id="rId29" Type="http://schemas.openxmlformats.org/officeDocument/2006/relationships/oleObject" Target="embeddings/oleObject7.bin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image" Target="media/image9.png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hyperlink" Target="http://&#1085;&#1101;&#1073;.&#1088;&#1092;/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png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hyperlink" Target="http://znanium.com/" TargetMode="External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hyperlink" Target="https://www.scopus.com/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image" Target="media/image16.png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hyperlink" Target="http://znanium.com/" TargetMode="Externa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5.png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5.bin"/><Relationship Id="rId73" Type="http://schemas.openxmlformats.org/officeDocument/2006/relationships/hyperlink" Target="https://elibrary.ru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2.png"/><Relationship Id="rId39" Type="http://schemas.openxmlformats.org/officeDocument/2006/relationships/oleObject" Target="embeddings/oleObject12.bin"/><Relationship Id="rId34" Type="http://schemas.openxmlformats.org/officeDocument/2006/relationships/image" Target="media/image10.wmf"/><Relationship Id="rId50" Type="http://schemas.openxmlformats.org/officeDocument/2006/relationships/image" Target="media/image18.png"/><Relationship Id="rId55" Type="http://schemas.openxmlformats.org/officeDocument/2006/relationships/oleObject" Target="embeddings/oleObject20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hyperlink" Target="http://webofknowledge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8E295B-CF13-407C-AAA3-1F52953077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4554</Words>
  <Characters>25961</Characters>
  <Application>Microsoft Office Word</Application>
  <DocSecurity>0</DocSecurity>
  <Lines>216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Student</cp:lastModifiedBy>
  <cp:revision>3</cp:revision>
  <cp:lastPrinted>2022-04-21T11:58:00Z</cp:lastPrinted>
  <dcterms:created xsi:type="dcterms:W3CDTF">2022-05-16T12:29:00Z</dcterms:created>
  <dcterms:modified xsi:type="dcterms:W3CDTF">2022-05-16T12:30:00Z</dcterms:modified>
</cp:coreProperties>
</file>